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90" r:id="rId2"/>
    <p:sldId id="291" r:id="rId3"/>
    <p:sldId id="292" r:id="rId4"/>
    <p:sldId id="293" r:id="rId5"/>
    <p:sldId id="287" r:id="rId6"/>
    <p:sldId id="282" r:id="rId7"/>
    <p:sldId id="294" r:id="rId8"/>
    <p:sldId id="295" r:id="rId9"/>
    <p:sldId id="301" r:id="rId10"/>
    <p:sldId id="303" r:id="rId11"/>
    <p:sldId id="304" r:id="rId12"/>
    <p:sldId id="296" r:id="rId13"/>
    <p:sldId id="297" r:id="rId14"/>
    <p:sldId id="288" r:id="rId15"/>
    <p:sldId id="289" r:id="rId16"/>
    <p:sldId id="302" r:id="rId17"/>
    <p:sldId id="305" r:id="rId18"/>
    <p:sldId id="306" r:id="rId19"/>
    <p:sldId id="299" r:id="rId20"/>
    <p:sldId id="300" r:id="rId21"/>
    <p:sldId id="307" r:id="rId22"/>
    <p:sldId id="30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FA5A0F7-552E-4E7E-9407-08CF599403F9}">
          <p14:sldIdLst>
            <p14:sldId id="290"/>
            <p14:sldId id="291"/>
            <p14:sldId id="292"/>
            <p14:sldId id="293"/>
            <p14:sldId id="287"/>
            <p14:sldId id="282"/>
            <p14:sldId id="294"/>
            <p14:sldId id="295"/>
            <p14:sldId id="301"/>
            <p14:sldId id="303"/>
            <p14:sldId id="304"/>
            <p14:sldId id="296"/>
            <p14:sldId id="297"/>
            <p14:sldId id="288"/>
            <p14:sldId id="289"/>
            <p14:sldId id="302"/>
            <p14:sldId id="305"/>
            <p14:sldId id="306"/>
            <p14:sldId id="299"/>
            <p14:sldId id="300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B5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196" autoAdjust="0"/>
    <p:restoredTop sz="94660"/>
  </p:normalViewPr>
  <p:slideViewPr>
    <p:cSldViewPr snapToGrid="0">
      <p:cViewPr varScale="1">
        <p:scale>
          <a:sx n="98" d="100"/>
          <a:sy n="98" d="100"/>
        </p:scale>
        <p:origin x="101" y="6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E0742A-1C34-4044-AB0B-B2B39D0F72B8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C5F3F-4B06-4EB1-A15E-B2C890D6E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38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0513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15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537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15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1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49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92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357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5406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370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9420F5-5255-4F3A-81D3-8A07BD392A9A}" type="datetimeFigureOut">
              <a:rPr lang="en-US" smtClean="0"/>
              <a:t>5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3F2F8-E03D-4B90-AB9D-C1AEA786C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47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76.png"/><Relationship Id="rId7" Type="http://schemas.openxmlformats.org/officeDocument/2006/relationships/image" Target="../media/image8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1.png"/><Relationship Id="rId10" Type="http://schemas.openxmlformats.org/officeDocument/2006/relationships/image" Target="../media/image82.png"/><Relationship Id="rId4" Type="http://schemas.openxmlformats.org/officeDocument/2006/relationships/image" Target="../media/image77.png"/><Relationship Id="rId9" Type="http://schemas.openxmlformats.org/officeDocument/2006/relationships/image" Target="../media/image8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3.png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102.wmf"/><Relationship Id="rId3" Type="http://schemas.openxmlformats.org/officeDocument/2006/relationships/image" Target="../media/image87.png"/><Relationship Id="rId21" Type="http://schemas.openxmlformats.org/officeDocument/2006/relationships/image" Target="../media/image98.png"/><Relationship Id="rId34" Type="http://schemas.openxmlformats.org/officeDocument/2006/relationships/image" Target="../media/image110.png"/><Relationship Id="rId7" Type="http://schemas.openxmlformats.org/officeDocument/2006/relationships/image" Target="../media/image89.wmf"/><Relationship Id="rId12" Type="http://schemas.openxmlformats.org/officeDocument/2006/relationships/image" Target="../media/image92.png"/><Relationship Id="rId17" Type="http://schemas.openxmlformats.org/officeDocument/2006/relationships/image" Target="../media/image95.wmf"/><Relationship Id="rId25" Type="http://schemas.openxmlformats.org/officeDocument/2006/relationships/oleObject" Target="../embeddings/oleObject48.bin"/><Relationship Id="rId33" Type="http://schemas.openxmlformats.org/officeDocument/2006/relationships/image" Target="../media/image109.png"/><Relationship Id="rId38" Type="http://schemas.openxmlformats.org/officeDocument/2006/relationships/image" Target="../media/image114.png"/><Relationship Id="rId2" Type="http://schemas.openxmlformats.org/officeDocument/2006/relationships/image" Target="../media/image75.png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97.png"/><Relationship Id="rId29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91.png"/><Relationship Id="rId24" Type="http://schemas.openxmlformats.org/officeDocument/2006/relationships/image" Target="../media/image101.png"/><Relationship Id="rId32" Type="http://schemas.openxmlformats.org/officeDocument/2006/relationships/image" Target="../media/image108.png"/><Relationship Id="rId37" Type="http://schemas.openxmlformats.org/officeDocument/2006/relationships/image" Target="../media/image113.png"/><Relationship Id="rId5" Type="http://schemas.openxmlformats.org/officeDocument/2006/relationships/image" Target="../media/image88.wmf"/><Relationship Id="rId15" Type="http://schemas.openxmlformats.org/officeDocument/2006/relationships/image" Target="../media/image94.png"/><Relationship Id="rId23" Type="http://schemas.openxmlformats.org/officeDocument/2006/relationships/image" Target="../media/image100.png"/><Relationship Id="rId28" Type="http://schemas.openxmlformats.org/officeDocument/2006/relationships/image" Target="../media/image104.png"/><Relationship Id="rId36" Type="http://schemas.openxmlformats.org/officeDocument/2006/relationships/image" Target="../media/image112.png"/><Relationship Id="rId10" Type="http://schemas.openxmlformats.org/officeDocument/2006/relationships/image" Target="../media/image90.png"/><Relationship Id="rId19" Type="http://schemas.openxmlformats.org/officeDocument/2006/relationships/image" Target="../media/image96.wmf"/><Relationship Id="rId31" Type="http://schemas.openxmlformats.org/officeDocument/2006/relationships/image" Target="../media/image107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6.wmf"/><Relationship Id="rId14" Type="http://schemas.openxmlformats.org/officeDocument/2006/relationships/image" Target="../media/image82.png"/><Relationship Id="rId22" Type="http://schemas.openxmlformats.org/officeDocument/2006/relationships/image" Target="../media/image99.png"/><Relationship Id="rId27" Type="http://schemas.openxmlformats.org/officeDocument/2006/relationships/image" Target="../media/image103.png"/><Relationship Id="rId30" Type="http://schemas.openxmlformats.org/officeDocument/2006/relationships/image" Target="../media/image106.png"/><Relationship Id="rId35" Type="http://schemas.openxmlformats.org/officeDocument/2006/relationships/image" Target="../media/image1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2.png"/><Relationship Id="rId16" Type="http://schemas.openxmlformats.org/officeDocument/2006/relationships/image" Target="../media/image1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4.png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33.wmf"/><Relationship Id="rId17" Type="http://schemas.openxmlformats.org/officeDocument/2006/relationships/image" Target="../media/image136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135.wmf"/><Relationship Id="rId10" Type="http://schemas.openxmlformats.org/officeDocument/2006/relationships/image" Target="../media/image132.wmf"/><Relationship Id="rId19" Type="http://schemas.openxmlformats.org/officeDocument/2006/relationships/image" Target="../media/image35.png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43.png"/><Relationship Id="rId18" Type="http://schemas.openxmlformats.org/officeDocument/2006/relationships/image" Target="../media/image148.png"/><Relationship Id="rId3" Type="http://schemas.openxmlformats.org/officeDocument/2006/relationships/image" Target="../media/image137.wmf"/><Relationship Id="rId21" Type="http://schemas.openxmlformats.org/officeDocument/2006/relationships/image" Target="../media/image151.png"/><Relationship Id="rId7" Type="http://schemas.openxmlformats.org/officeDocument/2006/relationships/image" Target="../media/image139.wmf"/><Relationship Id="rId12" Type="http://schemas.openxmlformats.org/officeDocument/2006/relationships/image" Target="../media/image142.png"/><Relationship Id="rId17" Type="http://schemas.openxmlformats.org/officeDocument/2006/relationships/image" Target="../media/image147.png"/><Relationship Id="rId2" Type="http://schemas.openxmlformats.org/officeDocument/2006/relationships/oleObject" Target="../embeddings/oleObject65.bin"/><Relationship Id="rId16" Type="http://schemas.openxmlformats.org/officeDocument/2006/relationships/image" Target="../media/image146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5.png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49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40.wmf"/><Relationship Id="rId14" Type="http://schemas.openxmlformats.org/officeDocument/2006/relationships/image" Target="../media/image144.png"/><Relationship Id="rId22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oleObject" Target="../embeddings/oleObject87.bin"/><Relationship Id="rId3" Type="http://schemas.openxmlformats.org/officeDocument/2006/relationships/image" Target="../media/image152.wmf"/><Relationship Id="rId21" Type="http://schemas.openxmlformats.org/officeDocument/2006/relationships/image" Target="../media/image140.wmf"/><Relationship Id="rId34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57.wmf"/><Relationship Id="rId25" Type="http://schemas.openxmlformats.org/officeDocument/2006/relationships/image" Target="../media/image160.wmf"/><Relationship Id="rId33" Type="http://schemas.openxmlformats.org/officeDocument/2006/relationships/image" Target="../media/image163.wmf"/><Relationship Id="rId38" Type="http://schemas.openxmlformats.org/officeDocument/2006/relationships/image" Target="../media/image165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166.wmf"/><Relationship Id="rId5" Type="http://schemas.openxmlformats.org/officeDocument/2006/relationships/image" Target="../media/image153.wmf"/><Relationship Id="rId15" Type="http://schemas.openxmlformats.org/officeDocument/2006/relationships/image" Target="../media/image156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58.wmf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1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79.wmf"/><Relationship Id="rId3" Type="http://schemas.openxmlformats.org/officeDocument/2006/relationships/image" Target="../media/image141.wmf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89.bin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4" Type="http://schemas.openxmlformats.org/officeDocument/2006/relationships/image" Target="../media/image82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87.wmf"/><Relationship Id="rId3" Type="http://schemas.openxmlformats.org/officeDocument/2006/relationships/image" Target="../media/image180.jpeg"/><Relationship Id="rId7" Type="http://schemas.openxmlformats.org/officeDocument/2006/relationships/image" Target="../media/image184.jpeg"/><Relationship Id="rId12" Type="http://schemas.openxmlformats.org/officeDocument/2006/relationships/oleObject" Target="../embeddings/oleObject9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jpeg"/><Relationship Id="rId11" Type="http://schemas.openxmlformats.org/officeDocument/2006/relationships/image" Target="../media/image186.wmf"/><Relationship Id="rId5" Type="http://schemas.openxmlformats.org/officeDocument/2006/relationships/image" Target="../media/image182.jpeg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181.jpeg"/><Relationship Id="rId9" Type="http://schemas.openxmlformats.org/officeDocument/2006/relationships/image" Target="../media/image185.wmf"/><Relationship Id="rId1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anwcodibwn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198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12" Type="http://schemas.openxmlformats.org/officeDocument/2006/relationships/image" Target="../media/image19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196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12" Type="http://schemas.openxmlformats.org/officeDocument/2006/relationships/image" Target="../media/image208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11" Type="http://schemas.openxmlformats.org/officeDocument/2006/relationships/image" Target="../media/image207.png"/><Relationship Id="rId5" Type="http://schemas.openxmlformats.org/officeDocument/2006/relationships/image" Target="../media/image20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13" Type="http://schemas.openxmlformats.org/officeDocument/2006/relationships/image" Target="../media/image218.png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12" Type="http://schemas.openxmlformats.org/officeDocument/2006/relationships/image" Target="../media/image208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png"/><Relationship Id="rId11" Type="http://schemas.openxmlformats.org/officeDocument/2006/relationships/image" Target="../media/image207.png"/><Relationship Id="rId5" Type="http://schemas.openxmlformats.org/officeDocument/2006/relationships/image" Target="../media/image212.png"/><Relationship Id="rId15" Type="http://schemas.openxmlformats.org/officeDocument/2006/relationships/image" Target="../media/image220.png"/><Relationship Id="rId10" Type="http://schemas.openxmlformats.org/officeDocument/2006/relationships/image" Target="../media/image217.png"/><Relationship Id="rId4" Type="http://schemas.openxmlformats.org/officeDocument/2006/relationships/image" Target="../media/image211.png"/><Relationship Id="rId9" Type="http://schemas.openxmlformats.org/officeDocument/2006/relationships/image" Target="../media/image216.png"/><Relationship Id="rId14" Type="http://schemas.openxmlformats.org/officeDocument/2006/relationships/image" Target="../media/image2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hyperlink" Target="https://www.desmos.com/calculator/gbxb6toaio" TargetMode="Externa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3.wmf"/><Relationship Id="rId2" Type="http://schemas.openxmlformats.org/officeDocument/2006/relationships/image" Target="../media/image2.png"/><Relationship Id="rId16" Type="http://schemas.openxmlformats.org/officeDocument/2006/relationships/image" Target="../media/image17.wmf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5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22.png"/><Relationship Id="rId10" Type="http://schemas.openxmlformats.org/officeDocument/2006/relationships/image" Target="../media/image14.wmf"/><Relationship Id="rId19" Type="http://schemas.openxmlformats.org/officeDocument/2006/relationships/image" Target="../media/image19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5.png"/><Relationship Id="rId2" Type="http://schemas.openxmlformats.org/officeDocument/2006/relationships/image" Target="../media/image2.png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34.wmf"/><Relationship Id="rId10" Type="http://schemas.openxmlformats.org/officeDocument/2006/relationships/image" Target="../media/image27.wmf"/><Relationship Id="rId19" Type="http://schemas.openxmlformats.org/officeDocument/2006/relationships/image" Target="../media/image32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8.png"/><Relationship Id="rId26" Type="http://schemas.openxmlformats.org/officeDocument/2006/relationships/image" Target="../media/image56.png"/><Relationship Id="rId3" Type="http://schemas.openxmlformats.org/officeDocument/2006/relationships/image" Target="../media/image37.png"/><Relationship Id="rId21" Type="http://schemas.openxmlformats.org/officeDocument/2006/relationships/image" Target="../media/image51.png"/><Relationship Id="rId7" Type="http://schemas.openxmlformats.org/officeDocument/2006/relationships/image" Target="../media/image41.png"/><Relationship Id="rId12" Type="http://schemas.openxmlformats.org/officeDocument/2006/relationships/image" Target="../media/image45.wmf"/><Relationship Id="rId17" Type="http://schemas.openxmlformats.org/officeDocument/2006/relationships/image" Target="../media/image47.png"/><Relationship Id="rId25" Type="http://schemas.openxmlformats.org/officeDocument/2006/relationships/image" Target="../media/image55.png"/><Relationship Id="rId2" Type="http://schemas.openxmlformats.org/officeDocument/2006/relationships/image" Target="../media/image36.png"/><Relationship Id="rId16" Type="http://schemas.openxmlformats.org/officeDocument/2006/relationships/image" Target="../media/image26.wmf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4.png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53.png"/><Relationship Id="rId10" Type="http://schemas.openxmlformats.org/officeDocument/2006/relationships/image" Target="../media/image44.png"/><Relationship Id="rId19" Type="http://schemas.openxmlformats.org/officeDocument/2006/relationships/image" Target="../media/image4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6.wmf"/><Relationship Id="rId22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73.png"/><Relationship Id="rId2" Type="http://schemas.openxmlformats.org/officeDocument/2006/relationships/image" Target="../media/image2.png"/><Relationship Id="rId16" Type="http://schemas.openxmlformats.org/officeDocument/2006/relationships/image" Target="../media/image68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2.png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71.png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7.wmf"/><Relationship Id="rId22" Type="http://schemas.openxmlformats.org/officeDocument/2006/relationships/image" Target="../media/image70.wmf"/><Relationship Id="rId27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6" y="97971"/>
            <a:ext cx="11863809" cy="6655526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5" name="Picture 2" descr="Heron">
            <a:extLst>
              <a:ext uri="{FF2B5EF4-FFF2-40B4-BE49-F238E27FC236}">
                <a16:creationId xmlns:a16="http://schemas.microsoft.com/office/drawing/2014/main" id="{BA08F82C-DBD8-4CD5-BFA8-B8E61CAC8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0729" y="1013090"/>
            <a:ext cx="2035151" cy="2859087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1D0C7689-C6DF-453F-AB2C-EDEC6521D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5" y="5265913"/>
            <a:ext cx="11285558" cy="1200329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/>
              <a:t>Heron</a:t>
            </a:r>
            <a:r>
              <a:rPr lang="en-US" altLang="en-US" sz="2400" dirty="0"/>
              <a:t> or </a:t>
            </a:r>
            <a:r>
              <a:rPr lang="en-US" altLang="en-US" sz="2400" b="1" dirty="0"/>
              <a:t>Hero of Alexandria</a:t>
            </a:r>
            <a:r>
              <a:rPr lang="en-US" altLang="en-US" sz="2400" dirty="0"/>
              <a:t> was an important geometer and worker in mechanics who invented many machines including a steam turbine. He’s best-known mathematical work is the formula for the area of a triangle in terms of the lengths of its sides.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1A0038-2144-4438-B642-A13C10077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7166" y="4146808"/>
            <a:ext cx="2962275" cy="831850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400" b="1"/>
              <a:t>Heron of Alexandria </a:t>
            </a:r>
          </a:p>
          <a:p>
            <a:pPr algn="ctr" eaLnBrk="1" hangingPunct="1">
              <a:defRPr/>
            </a:pPr>
            <a:r>
              <a:rPr lang="en-US" altLang="en-US" sz="2400" b="1"/>
              <a:t>10 – 75 A.D.</a:t>
            </a:r>
            <a:endParaRPr lang="en-US" alt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882657-2BE1-39B0-B81A-F99F9B0D58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89" y="294737"/>
            <a:ext cx="6485182" cy="487722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5736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ECEB4B-AA9F-613F-CAE1-BD2B586996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834198-8516-ABC5-173F-A672B5DF766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F82392-EF2D-324B-9814-C826543FE3BD}"/>
              </a:ext>
            </a:extLst>
          </p:cNvPr>
          <p:cNvSpPr txBox="1"/>
          <p:nvPr/>
        </p:nvSpPr>
        <p:spPr>
          <a:xfrm>
            <a:off x="296126" y="25979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8AC81C0-8617-C456-3B96-B99853699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13352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BB79D4-158E-B0AF-CA5B-D8CF3FCEF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274082"/>
            <a:ext cx="7087214" cy="1859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6F5920F-0139-0AA0-15E5-FF1B5DE83D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26" y="2761758"/>
            <a:ext cx="5616426" cy="3772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86CD4F-BB2B-3E0E-91E4-DBA8F40E7F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6840" y="2786048"/>
            <a:ext cx="3215919" cy="34293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4DC5019-D94A-232F-EE74-5CDCD5469B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260" y="3209417"/>
            <a:ext cx="9237765" cy="8215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3A3D8E-45EE-588D-57FA-911733CEB2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094" y="4173822"/>
            <a:ext cx="4979339" cy="7460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E220F6-C91C-0969-6DD9-9A6FF7CBD0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260" y="5138250"/>
            <a:ext cx="4366638" cy="632515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358FFC3-789F-AB8B-8E39-B3E4BE635A0B}"/>
              </a:ext>
            </a:extLst>
          </p:cNvPr>
          <p:cNvCxnSpPr>
            <a:cxnSpLocks/>
          </p:cNvCxnSpPr>
          <p:nvPr/>
        </p:nvCxnSpPr>
        <p:spPr>
          <a:xfrm flipV="1">
            <a:off x="1395568" y="5256118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6A7DC18-C006-8585-C83D-682B910E4F16}"/>
              </a:ext>
            </a:extLst>
          </p:cNvPr>
          <p:cNvCxnSpPr>
            <a:cxnSpLocks/>
          </p:cNvCxnSpPr>
          <p:nvPr/>
        </p:nvCxnSpPr>
        <p:spPr>
          <a:xfrm flipV="1">
            <a:off x="3061475" y="5597858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654CB98B-AC0E-2FB5-17C2-0CF2B0718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546" y="6078477"/>
            <a:ext cx="4610499" cy="519729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F5738E5B-CE86-A522-996E-3225B7FEB031}"/>
              </a:ext>
            </a:extLst>
          </p:cNvPr>
          <p:cNvGrpSpPr/>
          <p:nvPr/>
        </p:nvGrpSpPr>
        <p:grpSpPr>
          <a:xfrm>
            <a:off x="2190906" y="5835061"/>
            <a:ext cx="618529" cy="572692"/>
            <a:chOff x="2190906" y="5835061"/>
            <a:chExt cx="618529" cy="572692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49F3268-9E4E-BC86-6A09-00244B8B06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3C712BC-8B88-A917-2881-5628C5D52346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A0A1F8-958D-E5A2-AAD2-06DCFA10B838}"/>
              </a:ext>
            </a:extLst>
          </p:cNvPr>
          <p:cNvGrpSpPr/>
          <p:nvPr/>
        </p:nvGrpSpPr>
        <p:grpSpPr>
          <a:xfrm>
            <a:off x="3736336" y="5871754"/>
            <a:ext cx="618529" cy="572692"/>
            <a:chOff x="2190906" y="5835061"/>
            <a:chExt cx="618529" cy="572692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39D31B5-1220-A923-303A-D4716B079C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F46EB75-7A9E-D7FC-97AC-DB3C2CF60161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6546984-7D3A-3E5C-8D7D-F93E2B87B01A}"/>
              </a:ext>
            </a:extLst>
          </p:cNvPr>
          <p:cNvGrpSpPr/>
          <p:nvPr/>
        </p:nvGrpSpPr>
        <p:grpSpPr>
          <a:xfrm>
            <a:off x="4543449" y="5856493"/>
            <a:ext cx="618529" cy="572692"/>
            <a:chOff x="2190906" y="5835061"/>
            <a:chExt cx="618529" cy="572692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29463C6-261A-C272-078A-1D67A53586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884A966-13F7-7F7E-4CDB-E3A27B64C055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583F85E6-73D2-CB4B-1B24-F74C26FED5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6944" y="6049261"/>
            <a:ext cx="1534039" cy="452668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EA37495-D731-5E38-2869-8B03E091BCD2}"/>
              </a:ext>
            </a:extLst>
          </p:cNvPr>
          <p:cNvCxnSpPr>
            <a:cxnSpLocks/>
          </p:cNvCxnSpPr>
          <p:nvPr/>
        </p:nvCxnSpPr>
        <p:spPr>
          <a:xfrm flipV="1">
            <a:off x="1419004" y="3374280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73FE2B4-F970-81FF-4023-1252E45E5D21}"/>
              </a:ext>
            </a:extLst>
          </p:cNvPr>
          <p:cNvCxnSpPr>
            <a:cxnSpLocks/>
          </p:cNvCxnSpPr>
          <p:nvPr/>
        </p:nvCxnSpPr>
        <p:spPr>
          <a:xfrm flipV="1">
            <a:off x="7879339" y="3381424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20AD698-25F1-DA74-7775-9471938787EA}"/>
              </a:ext>
            </a:extLst>
          </p:cNvPr>
          <p:cNvCxnSpPr>
            <a:cxnSpLocks/>
          </p:cNvCxnSpPr>
          <p:nvPr/>
        </p:nvCxnSpPr>
        <p:spPr>
          <a:xfrm flipV="1">
            <a:off x="1999288" y="3394067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322014D-37BE-3C92-5BE5-C4B5E431B5C4}"/>
              </a:ext>
            </a:extLst>
          </p:cNvPr>
          <p:cNvCxnSpPr>
            <a:cxnSpLocks/>
          </p:cNvCxnSpPr>
          <p:nvPr/>
        </p:nvCxnSpPr>
        <p:spPr>
          <a:xfrm flipV="1">
            <a:off x="8473167" y="3395712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5FA7B87-48EF-C178-4D7E-0D60A59859D6}"/>
              </a:ext>
            </a:extLst>
          </p:cNvPr>
          <p:cNvCxnSpPr>
            <a:cxnSpLocks/>
          </p:cNvCxnSpPr>
          <p:nvPr/>
        </p:nvCxnSpPr>
        <p:spPr>
          <a:xfrm flipV="1">
            <a:off x="4461361" y="3395712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424DACD-16FA-16D4-8CED-974789ACBD13}"/>
              </a:ext>
            </a:extLst>
          </p:cNvPr>
          <p:cNvCxnSpPr>
            <a:cxnSpLocks/>
          </p:cNvCxnSpPr>
          <p:nvPr/>
        </p:nvCxnSpPr>
        <p:spPr>
          <a:xfrm flipV="1">
            <a:off x="9280470" y="3388568"/>
            <a:ext cx="297513" cy="1984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9365A55-B190-3E3D-AAB6-134B758EBD9E}"/>
              </a:ext>
            </a:extLst>
          </p:cNvPr>
          <p:cNvGrpSpPr/>
          <p:nvPr/>
        </p:nvGrpSpPr>
        <p:grpSpPr>
          <a:xfrm>
            <a:off x="7534799" y="4779562"/>
            <a:ext cx="3909657" cy="818296"/>
            <a:chOff x="7860862" y="4456058"/>
            <a:chExt cx="3909657" cy="818296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DAABD30C-B2DD-6086-3AE3-700051C3718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176852" y="4821686"/>
              <a:ext cx="1534039" cy="452668"/>
            </a:xfrm>
            <a:prstGeom prst="rect">
              <a:avLst/>
            </a:prstGeom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420772B-A5A0-CC58-95BF-EC5EB8109B8F}"/>
                </a:ext>
              </a:extLst>
            </p:cNvPr>
            <p:cNvSpPr txBox="1"/>
            <p:nvPr/>
          </p:nvSpPr>
          <p:spPr>
            <a:xfrm>
              <a:off x="7860862" y="4456058"/>
              <a:ext cx="3909657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pe of tangent line at </a:t>
              </a:r>
              <a:r>
                <a: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</a:t>
              </a:r>
              <a:endPara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14742BFB-3EDA-8E69-2F99-7EBEFDB086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51447" y="1699094"/>
            <a:ext cx="406512" cy="40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628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7A55B7-EF25-12CC-D87E-0884E4CA48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674D6D-587B-FAD9-BD3D-D39C7478D22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926022-07B6-547B-4A50-3DD71FDCC964}"/>
              </a:ext>
            </a:extLst>
          </p:cNvPr>
          <p:cNvSpPr txBox="1"/>
          <p:nvPr/>
        </p:nvSpPr>
        <p:spPr>
          <a:xfrm>
            <a:off x="296126" y="25979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B14AB714-1C9C-A737-09BC-5EAD7CD12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13352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F0C4E8-A83A-054D-2E84-9139A341C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274082"/>
            <a:ext cx="7087214" cy="18594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E125AA-0C20-762E-1A8F-D9843012AA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70" y="2687076"/>
            <a:ext cx="1710077" cy="427519"/>
          </a:xfrm>
          <a:prstGeom prst="rect">
            <a:avLst/>
          </a:prstGeom>
        </p:spPr>
      </p:pic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F629DBB-EAFF-2BE1-3C2D-91DDEF323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14574"/>
              </p:ext>
            </p:extLst>
          </p:nvPr>
        </p:nvGraphicFramePr>
        <p:xfrm>
          <a:off x="390562" y="3489274"/>
          <a:ext cx="1087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4DBC8B4D-961A-F8F2-DF54-7A7BE045B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62" y="3489274"/>
                        <a:ext cx="1087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F16CEB6-FAB5-18FF-CD4F-833ABCCD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36522"/>
              </p:ext>
            </p:extLst>
          </p:nvPr>
        </p:nvGraphicFramePr>
        <p:xfrm>
          <a:off x="390562" y="4266091"/>
          <a:ext cx="23447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31640" progId="Equation.DSMT4">
                  <p:embed/>
                </p:oleObj>
              </mc:Choice>
              <mc:Fallback>
                <p:oleObj name="Equation" r:id="rId6" imgW="1384200" imgH="431640" progId="Equation.DSMT4">
                  <p:embed/>
                  <p:pic>
                    <p:nvPicPr>
                      <p:cNvPr id="46" name="Object 6">
                        <a:extLst>
                          <a:ext uri="{FF2B5EF4-FFF2-40B4-BE49-F238E27FC236}">
                            <a16:creationId xmlns:a16="http://schemas.microsoft.com/office/drawing/2014/main" id="{AC3BA14B-0374-4897-AE1A-8A5215E46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62" y="4266091"/>
                        <a:ext cx="23447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9F567D4B-7444-D372-8BBF-2B55E8007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82785"/>
              </p:ext>
            </p:extLst>
          </p:nvPr>
        </p:nvGraphicFramePr>
        <p:xfrm>
          <a:off x="390562" y="5097879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4E1BDCAA-ACA9-EAC2-2369-A2F4E0670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62" y="5097879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C6E3B05-F883-9DC0-6380-ECDF59308B61}"/>
              </a:ext>
            </a:extLst>
          </p:cNvPr>
          <p:cNvSpPr txBox="1"/>
          <p:nvPr/>
        </p:nvSpPr>
        <p:spPr>
          <a:xfrm>
            <a:off x="315598" y="3066411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Tangent line:</a:t>
            </a:r>
            <a:endParaRPr lang="en-US" sz="20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1C7CFC0-77A8-E7B7-69F3-F01E939E88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98635" y="3860328"/>
            <a:ext cx="1767993" cy="3200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4F0A595-870C-350B-0AFC-DBEFB2CA02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25196" y="3429000"/>
            <a:ext cx="1690401" cy="33253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EB9A1DC6-E90F-9250-3DAA-B27613D3937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4083" y="5872547"/>
            <a:ext cx="2162743" cy="34369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8C43D8A-BCF3-5F64-B9C1-F954BE45C4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64148" y="6195567"/>
            <a:ext cx="1416681" cy="393988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997938A-BD7E-5760-9E6D-2AFDD07926C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51447" y="1699094"/>
            <a:ext cx="406512" cy="400786"/>
          </a:xfrm>
          <a:prstGeom prst="rect">
            <a:avLst/>
          </a:prstGeom>
        </p:spPr>
      </p:pic>
      <p:sp>
        <p:nvSpPr>
          <p:cNvPr id="45" name="Line 14">
            <a:extLst>
              <a:ext uri="{FF2B5EF4-FFF2-40B4-BE49-F238E27FC236}">
                <a16:creationId xmlns:a16="http://schemas.microsoft.com/office/drawing/2014/main" id="{521AC29D-E2B7-0C86-2F45-A60C99C0D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9093" y="2719852"/>
            <a:ext cx="8619" cy="3841923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C254948F-7836-8FBC-C046-D3451660DE6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24639" y="2650281"/>
            <a:ext cx="1232261" cy="393988"/>
          </a:xfrm>
          <a:prstGeom prst="rect">
            <a:avLst/>
          </a:prstGeom>
        </p:spPr>
      </p:pic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8F29334A-6075-36A6-2930-CAD7B15A0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26238"/>
              </p:ext>
            </p:extLst>
          </p:nvPr>
        </p:nvGraphicFramePr>
        <p:xfrm>
          <a:off x="4120749" y="3489408"/>
          <a:ext cx="1109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431640" progId="Equation.DSMT4">
                  <p:embed/>
                </p:oleObj>
              </mc:Choice>
              <mc:Fallback>
                <p:oleObj name="Equation" r:id="rId16" imgW="672840" imgH="4316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F629DBB-EAFF-2BE1-3C2D-91DDEF323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749" y="3489408"/>
                        <a:ext cx="1109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6159FB6D-8514-6963-203D-6078AEEFB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53067"/>
              </p:ext>
            </p:extLst>
          </p:nvPr>
        </p:nvGraphicFramePr>
        <p:xfrm>
          <a:off x="4132576" y="4266091"/>
          <a:ext cx="23447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431640" progId="Equation.DSMT4">
                  <p:embed/>
                </p:oleObj>
              </mc:Choice>
              <mc:Fallback>
                <p:oleObj name="Equation" r:id="rId18" imgW="1384200" imgH="4316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F16CEB6-FAB5-18FF-CD4F-833ABCCDC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76" y="4266091"/>
                        <a:ext cx="23447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>
            <a:extLst>
              <a:ext uri="{FF2B5EF4-FFF2-40B4-BE49-F238E27FC236}">
                <a16:creationId xmlns:a16="http://schemas.microsoft.com/office/drawing/2014/main" id="{4D878515-283C-8546-7064-BF76AFA4E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85988"/>
              </p:ext>
            </p:extLst>
          </p:nvPr>
        </p:nvGraphicFramePr>
        <p:xfrm>
          <a:off x="4132576" y="5097879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9F567D4B-7444-D372-8BBF-2B55E8007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76" y="5097879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B74FE6C1-130B-4D1F-7468-19D37124C4D9}"/>
              </a:ext>
            </a:extLst>
          </p:cNvPr>
          <p:cNvSpPr txBox="1"/>
          <p:nvPr/>
        </p:nvSpPr>
        <p:spPr>
          <a:xfrm>
            <a:off x="4057612" y="3066411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Tangent line:</a:t>
            </a:r>
            <a:endParaRPr lang="en-US" sz="2000" dirty="0"/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68453E4-07F8-4547-9C00-C631B056C1F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7210" y="3429000"/>
            <a:ext cx="1690401" cy="33253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98261DE-E039-AD56-1FE9-9C121CF2DE1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272349" y="3795717"/>
            <a:ext cx="1691787" cy="365792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5F7A02CD-9A10-9957-C4F3-BC74BB4B27F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185396" y="3890312"/>
            <a:ext cx="494581" cy="259864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602F4D8A-FB44-EC6B-162B-DA22E615CAA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991568" y="3740092"/>
            <a:ext cx="653853" cy="377223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2503E99B-ABFB-93BD-84A1-B7216C5300E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509430" y="5843211"/>
            <a:ext cx="2422608" cy="34369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95951340-4C09-9B6D-C52B-DB3452D969A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043429" y="6229505"/>
            <a:ext cx="1785521" cy="335309"/>
          </a:xfrm>
          <a:prstGeom prst="rect">
            <a:avLst/>
          </a:prstGeom>
        </p:spPr>
      </p:pic>
      <p:sp>
        <p:nvSpPr>
          <p:cNvPr id="64" name="Line 14">
            <a:extLst>
              <a:ext uri="{FF2B5EF4-FFF2-40B4-BE49-F238E27FC236}">
                <a16:creationId xmlns:a16="http://schemas.microsoft.com/office/drawing/2014/main" id="{CA6AAF42-5F53-F3B0-61FA-C431E510EC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2722" y="2803516"/>
            <a:ext cx="8619" cy="3841923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D20563E6-029C-01E1-768B-621E1810D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73497"/>
              </p:ext>
            </p:extLst>
          </p:nvPr>
        </p:nvGraphicFramePr>
        <p:xfrm>
          <a:off x="8070611" y="2752578"/>
          <a:ext cx="529114" cy="36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203040" progId="Equation.DSMT4">
                  <p:embed/>
                </p:oleObj>
              </mc:Choice>
              <mc:Fallback>
                <p:oleObj name="Equation" r:id="rId25" imgW="291960" imgH="203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F629DBB-EAFF-2BE1-3C2D-91DDEF323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11" y="2752578"/>
                        <a:ext cx="529114" cy="36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>
            <a:extLst>
              <a:ext uri="{FF2B5EF4-FFF2-40B4-BE49-F238E27FC236}">
                <a16:creationId xmlns:a16="http://schemas.microsoft.com/office/drawing/2014/main" id="{5F3D899A-12DB-D854-30C1-E514D6BD8E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43339" y="2713809"/>
            <a:ext cx="406512" cy="40078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FFFB87D7-BEFE-95C3-9E67-73CABCAEFBB0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435769" y="3464793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C76D7FB1-05C7-6858-ED19-6B63E8B4634B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431918" y="3461721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A721350-4CBD-3629-A26F-B82E99E3F7D8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443687" y="3462424"/>
            <a:ext cx="3105150" cy="234315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522AD8EC-C3C4-360E-F8C9-51B217D7B627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435211" y="3462611"/>
            <a:ext cx="3105150" cy="234315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5AD184CB-200F-26C3-14D6-70D8EA51918D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434731" y="3468211"/>
            <a:ext cx="3105150" cy="234315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C78F7A22-B9EA-DFA6-6516-962841F774C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440439" y="3472421"/>
            <a:ext cx="3105150" cy="234315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48F88C72-B17F-B178-2A3F-5603AF383934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444733" y="3461067"/>
            <a:ext cx="3105150" cy="234315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19E0EAD9-D93C-4C35-F5AE-83C49065D450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442759" y="3472905"/>
            <a:ext cx="3105150" cy="2343150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168F0CC4-1AB1-97D3-48F1-327A2AB5AEEF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439393" y="3461360"/>
            <a:ext cx="3105150" cy="2343150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AE247B59-7235-D0CF-A92F-C2111E016F9C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442825" y="3471937"/>
            <a:ext cx="3105150" cy="2343150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:a16="http://schemas.microsoft.com/office/drawing/2014/main" id="{4E0EC2E7-A0D1-41AB-0E5D-F12F90B21F31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438731" y="3472067"/>
            <a:ext cx="3105150" cy="2343150"/>
          </a:xfrm>
          <a:prstGeom prst="rect">
            <a:avLst/>
          </a:prstGeom>
        </p:spPr>
      </p:pic>
      <p:pic>
        <p:nvPicPr>
          <p:cNvPr id="90" name="Picture 89">
            <a:extLst>
              <a:ext uri="{FF2B5EF4-FFF2-40B4-BE49-F238E27FC236}">
                <a16:creationId xmlns:a16="http://schemas.microsoft.com/office/drawing/2014/main" id="{01A83648-C4A2-2694-9C54-9F4D7B1C0D0B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437675" y="3462324"/>
            <a:ext cx="3105150" cy="234315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D609F46A-1702-CD98-0859-673C5396D86A}"/>
              </a:ext>
            </a:extLst>
          </p:cNvPr>
          <p:cNvSpPr/>
          <p:nvPr/>
        </p:nvSpPr>
        <p:spPr>
          <a:xfrm>
            <a:off x="9940376" y="4484075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052DEC9-49F5-F25E-5495-12811F1C0318}"/>
              </a:ext>
            </a:extLst>
          </p:cNvPr>
          <p:cNvSpPr/>
          <p:nvPr/>
        </p:nvSpPr>
        <p:spPr>
          <a:xfrm>
            <a:off x="10449051" y="478621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8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45" grpId="0" animBg="1"/>
      <p:bldP spid="51" grpId="0"/>
      <p:bldP spid="64" grpId="0" animBg="1"/>
      <p:bldP spid="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2286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617FE74C-A680-41F8-BF45-F48EB81A8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821" y="152401"/>
            <a:ext cx="5614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</a:rPr>
              <a:t>Secant vs Tangent Lines Definitions 3 and 4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D1510D-AB9D-A06C-4954-EC9CAC590E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759" y="5534081"/>
            <a:ext cx="8433111" cy="9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9D38F8-41F1-474F-8624-E9AAB776C8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002" y="5784442"/>
            <a:ext cx="342857" cy="4591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ABBB777-2C55-4474-BA9B-12108CEE2E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9300" y="5673668"/>
            <a:ext cx="1185157" cy="697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638761B-4AB6-4CCD-AC55-379D4C07CC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3183" y="5673668"/>
            <a:ext cx="2281710" cy="6970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AE19A31-8BB7-67DA-D338-28BCEED113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5568" y="659492"/>
            <a:ext cx="6252262" cy="473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1941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25400">
            <a:solidFill>
              <a:schemeClr val="accent5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780965-C25B-4D68-8277-75CE49F32E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0716" y="3366350"/>
            <a:ext cx="4930567" cy="32235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C5CF4A-8178-85B5-87A9-F9BE383D3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446" y="216201"/>
            <a:ext cx="2072820" cy="3962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6CA796-19D0-8507-396C-D06A7D15E5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6376" y="785487"/>
            <a:ext cx="9276422" cy="2500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741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9DF179-36B1-425F-AFB6-6421285644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25400">
            <a:solidFill>
              <a:schemeClr val="accent5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CEAF1DBD-2849-4F9B-8989-02A44E3E7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86076"/>
              </p:ext>
            </p:extLst>
          </p:nvPr>
        </p:nvGraphicFramePr>
        <p:xfrm>
          <a:off x="1719225" y="207963"/>
          <a:ext cx="947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41200" progId="Equation.DSMT4">
                  <p:embed/>
                </p:oleObj>
              </mc:Choice>
              <mc:Fallback>
                <p:oleObj name="Equation" r:id="rId3" imgW="4851360" imgH="2412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25" y="207963"/>
                        <a:ext cx="9472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AF4C6AB9-FED9-4FC8-8E7D-8A5E2BE61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51957"/>
              </p:ext>
            </p:extLst>
          </p:nvPr>
        </p:nvGraphicFramePr>
        <p:xfrm>
          <a:off x="1511300" y="831928"/>
          <a:ext cx="6308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393480" progId="Equation.DSMT4">
                  <p:embed/>
                </p:oleObj>
              </mc:Choice>
              <mc:Fallback>
                <p:oleObj name="Equation" r:id="rId5" imgW="3314520" imgH="39348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31928"/>
                        <a:ext cx="6308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7752E774-E339-4180-B0FE-ECA45B1FD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5856"/>
              </p:ext>
            </p:extLst>
          </p:nvPr>
        </p:nvGraphicFramePr>
        <p:xfrm>
          <a:off x="2152650" y="1732040"/>
          <a:ext cx="22050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732040"/>
                        <a:ext cx="22050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6065E8EB-015E-4D08-BE6C-99539370F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0233"/>
              </p:ext>
            </p:extLst>
          </p:nvPr>
        </p:nvGraphicFramePr>
        <p:xfrm>
          <a:off x="4324249" y="1746328"/>
          <a:ext cx="15462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249" y="1746328"/>
                        <a:ext cx="15462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255AF9CD-F10E-45FB-8240-06ACF07B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26552"/>
              </p:ext>
            </p:extLst>
          </p:nvPr>
        </p:nvGraphicFramePr>
        <p:xfrm>
          <a:off x="2168670" y="2798693"/>
          <a:ext cx="25749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670" y="2798693"/>
                        <a:ext cx="25749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C6A4F3AA-9D48-4FE3-A232-5414E373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23969"/>
              </p:ext>
            </p:extLst>
          </p:nvPr>
        </p:nvGraphicFramePr>
        <p:xfrm>
          <a:off x="2149468" y="3699669"/>
          <a:ext cx="2633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68" y="3699669"/>
                        <a:ext cx="2633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6">
            <a:extLst>
              <a:ext uri="{FF2B5EF4-FFF2-40B4-BE49-F238E27FC236}">
                <a16:creationId xmlns:a16="http://schemas.microsoft.com/office/drawing/2014/main" id="{98BA7D75-05D9-497A-914F-22ED8EBF51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87906" y="3699669"/>
            <a:ext cx="228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1B740F7E-D7D1-42F7-9FF1-4A666B7E53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9706" y="4156869"/>
            <a:ext cx="228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2AA3E3D6-FF6A-4ADA-B2BB-78EC235F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12918"/>
              </p:ext>
            </p:extLst>
          </p:nvPr>
        </p:nvGraphicFramePr>
        <p:xfrm>
          <a:off x="2160732" y="4625183"/>
          <a:ext cx="18319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419040" progId="Equation.DSMT4">
                  <p:embed/>
                </p:oleObj>
              </mc:Choice>
              <mc:Fallback>
                <p:oleObj name="Equation" r:id="rId15" imgW="927000" imgH="419040" progId="Equation.DSMT4">
                  <p:embed/>
                  <p:pic>
                    <p:nvPicPr>
                      <p:cNvPr id="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32" y="4625183"/>
                        <a:ext cx="18319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">
            <a:extLst>
              <a:ext uri="{FF2B5EF4-FFF2-40B4-BE49-F238E27FC236}">
                <a16:creationId xmlns:a16="http://schemas.microsoft.com/office/drawing/2014/main" id="{1E6AE267-F269-49FC-AB35-9B80D03B0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457" y="5528469"/>
            <a:ext cx="103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ence,</a:t>
            </a:r>
          </a:p>
        </p:txBody>
      </p:sp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B104EA4B-E015-4025-81E4-B0BCC789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1092"/>
              </p:ext>
            </p:extLst>
          </p:nvPr>
        </p:nvGraphicFramePr>
        <p:xfrm>
          <a:off x="1903556" y="5920583"/>
          <a:ext cx="1631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56" y="5920583"/>
                        <a:ext cx="16319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0543205-9069-4E80-FA70-4B2CBD9FE778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24025481-12DD-1A82-F70F-A88AB1CFC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00652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5619592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9DF179-36B1-425F-AFB6-6421285644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58" y="156575"/>
            <a:ext cx="11770750" cy="6469693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D7107010-7340-467F-84A4-9E943A40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84" y="206830"/>
            <a:ext cx="5862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Find the equation of the tangent line at </a:t>
            </a:r>
            <a:r>
              <a:rPr lang="en-US" altLang="en-US" sz="2400" i="1" dirty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 = 4.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BDB1194-EF59-4855-9C5A-38DCFF552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55165"/>
              </p:ext>
            </p:extLst>
          </p:nvPr>
        </p:nvGraphicFramePr>
        <p:xfrm>
          <a:off x="327109" y="857139"/>
          <a:ext cx="63277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634680" progId="Equation.DSMT4">
                  <p:embed/>
                </p:oleObj>
              </mc:Choice>
              <mc:Fallback>
                <p:oleObj name="Equation" r:id="rId3" imgW="3200400" imgH="6346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9" y="857139"/>
                        <a:ext cx="632777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C0199A57-6A52-47AB-84E3-38DA2655C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6436"/>
              </p:ext>
            </p:extLst>
          </p:nvPr>
        </p:nvGraphicFramePr>
        <p:xfrm>
          <a:off x="285446" y="2222500"/>
          <a:ext cx="4872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457200" progId="Equation.DSMT4">
                  <p:embed/>
                </p:oleObj>
              </mc:Choice>
              <mc:Fallback>
                <p:oleObj name="Equation" r:id="rId5" imgW="2463480" imgH="457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6" y="2222500"/>
                        <a:ext cx="48720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A488863-12F7-44EC-AD04-18D905F9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05877"/>
              </p:ext>
            </p:extLst>
          </p:nvPr>
        </p:nvGraphicFramePr>
        <p:xfrm>
          <a:off x="327109" y="3467555"/>
          <a:ext cx="2762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0" imgH="431800" progId="Equation.DSMT4">
                  <p:embed/>
                </p:oleObj>
              </mc:Choice>
              <mc:Fallback>
                <p:oleObj name="Equation" r:id="rId7" imgW="1397000" imgH="4318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9" y="3467555"/>
                        <a:ext cx="2762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5CFC572-CC08-42B3-86AC-D56B1126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18838"/>
              </p:ext>
            </p:extLst>
          </p:nvPr>
        </p:nvGraphicFramePr>
        <p:xfrm>
          <a:off x="954172" y="4494668"/>
          <a:ext cx="19827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72" y="4494668"/>
                        <a:ext cx="19827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23CF5D3F-641B-407C-BE17-B8B4F88ED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56650"/>
              </p:ext>
            </p:extLst>
          </p:nvPr>
        </p:nvGraphicFramePr>
        <p:xfrm>
          <a:off x="1336759" y="5348603"/>
          <a:ext cx="1330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759" y="5348603"/>
                        <a:ext cx="13303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87FDCD26-75A2-45CC-8318-BF2571ACDD0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7717" y="2210864"/>
            <a:ext cx="6129260" cy="4086174"/>
          </a:xfrm>
          <a:prstGeom prst="rect">
            <a:avLst/>
          </a:prstGeom>
        </p:spPr>
      </p:pic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8ADA6F54-5AA1-4274-BAEF-56B301277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95394"/>
              </p:ext>
            </p:extLst>
          </p:nvPr>
        </p:nvGraphicFramePr>
        <p:xfrm>
          <a:off x="10250624" y="2610278"/>
          <a:ext cx="1015705" cy="35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41200" progId="Equation.DSMT4">
                  <p:embed/>
                </p:oleObj>
              </mc:Choice>
              <mc:Fallback>
                <p:oleObj name="Equation" r:id="rId14" imgW="685800" imgH="2412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409416B3-12D7-48CF-9FAF-72ED27E37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0624" y="2610278"/>
                        <a:ext cx="1015705" cy="35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47DD5D25-5CAE-406E-B034-8003A3C46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54227"/>
              </p:ext>
            </p:extLst>
          </p:nvPr>
        </p:nvGraphicFramePr>
        <p:xfrm>
          <a:off x="8933756" y="3429000"/>
          <a:ext cx="595707" cy="3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409416B3-12D7-48CF-9FAF-72ED27E37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756" y="3429000"/>
                        <a:ext cx="595707" cy="3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72E80D80-7299-4D19-8238-EF9B1F2D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63738"/>
              </p:ext>
            </p:extLst>
          </p:nvPr>
        </p:nvGraphicFramePr>
        <p:xfrm>
          <a:off x="8834445" y="1961445"/>
          <a:ext cx="1109637" cy="64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393529" progId="Equation.DSMT4">
                  <p:embed/>
                </p:oleObj>
              </mc:Choice>
              <mc:Fallback>
                <p:oleObj name="Equation" r:id="rId18" imgW="672808" imgH="393529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E73B5487-8CB8-472E-8310-90B2409FF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45" y="1961445"/>
                        <a:ext cx="1109637" cy="648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B21DED5E-CAF9-494B-B111-10110942C6E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437295" y="1484995"/>
            <a:ext cx="1847322" cy="43914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B69D305-0165-4A75-BE61-ED8B6F5C60E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84617" y="1497328"/>
            <a:ext cx="933994" cy="43914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EEDCEC7-DC8C-43BB-B6E6-C03DDB1A588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58792" y="1369059"/>
            <a:ext cx="873148" cy="7437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7B2878F-2F20-456F-A879-115C0EA4664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34116" y="1271046"/>
            <a:ext cx="873148" cy="74379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7491099-A9B1-4EF2-8F0D-65FE629EC68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002965" y="2724825"/>
            <a:ext cx="933994" cy="43914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2BE318B-5052-40AC-AB57-6F87DAFA2CF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039693" y="2668660"/>
            <a:ext cx="2097375" cy="43914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09CA5A0-AC72-44F7-A5B2-176D030DC0D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5700" y="2706529"/>
            <a:ext cx="1161294" cy="439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94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E44E3C-6DC4-6FA8-9789-ACF1669E87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C90FCC-272C-7AE7-4313-411A165C864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FD68D0E3-E216-4DDE-82C9-D08EE4DC7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318"/>
              </p:ext>
            </p:extLst>
          </p:nvPr>
        </p:nvGraphicFramePr>
        <p:xfrm>
          <a:off x="1825943" y="146050"/>
          <a:ext cx="3922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393480" progId="Equation.DSMT4">
                  <p:embed/>
                </p:oleObj>
              </mc:Choice>
              <mc:Fallback>
                <p:oleObj name="Equation" r:id="rId2" imgW="2184120" imgH="393480" progId="Equation.DSMT4">
                  <p:embed/>
                  <p:pic>
                    <p:nvPicPr>
                      <p:cNvPr id="3" name="Object 0">
                        <a:extLst>
                          <a:ext uri="{FF2B5EF4-FFF2-40B4-BE49-F238E27FC236}">
                            <a16:creationId xmlns:a16="http://schemas.microsoft.com/office/drawing/2014/main" id="{FD68D0E3-E216-4DDE-82C9-D08EE4DC7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43" y="146050"/>
                        <a:ext cx="3922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2FEBDDBE-88B0-44AE-AF94-586E7BD3A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09237"/>
              </p:ext>
            </p:extLst>
          </p:nvPr>
        </p:nvGraphicFramePr>
        <p:xfrm>
          <a:off x="1798671" y="874362"/>
          <a:ext cx="1754909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2FEBDDBE-88B0-44AE-AF94-586E7BD3A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71" y="874362"/>
                        <a:ext cx="1754909" cy="35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56629EA-1C63-4127-8BB0-0AB3D6B9B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59204"/>
              </p:ext>
            </p:extLst>
          </p:nvPr>
        </p:nvGraphicFramePr>
        <p:xfrm>
          <a:off x="1810503" y="1327142"/>
          <a:ext cx="8620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00600" imgH="203040" progId="Equation.DSMT4">
                  <p:embed/>
                </p:oleObj>
              </mc:Choice>
              <mc:Fallback>
                <p:oleObj name="Equation" r:id="rId6" imgW="480060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56629EA-1C63-4127-8BB0-0AB3D6B9B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03" y="1327142"/>
                        <a:ext cx="8620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29FA3F0-D185-4ACC-893E-65B315748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08602"/>
              </p:ext>
            </p:extLst>
          </p:nvPr>
        </p:nvGraphicFramePr>
        <p:xfrm>
          <a:off x="1798671" y="1769536"/>
          <a:ext cx="8594148" cy="36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87640" imgH="203040" progId="Equation.DSMT4">
                  <p:embed/>
                </p:oleObj>
              </mc:Choice>
              <mc:Fallback>
                <p:oleObj name="Equation" r:id="rId8" imgW="478764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29FA3F0-D185-4ACC-893E-65B315748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71" y="1769536"/>
                        <a:ext cx="8594148" cy="36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6A8C67-162B-ADA9-5374-CF494724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074978"/>
              </p:ext>
            </p:extLst>
          </p:nvPr>
        </p:nvGraphicFramePr>
        <p:xfrm>
          <a:off x="1792880" y="2198230"/>
          <a:ext cx="8958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1040" imgH="203040" progId="Equation.DSMT4">
                  <p:embed/>
                </p:oleObj>
              </mc:Choice>
              <mc:Fallback>
                <p:oleObj name="Equation" r:id="rId10" imgW="499104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1E6A8C67-162B-ADA9-5374-CF494724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880" y="2198230"/>
                        <a:ext cx="8958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A49D54F-686F-94BA-DB2E-D230F6208B9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90EBEE10-3DA1-855F-D34A-33DA19797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77621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0098A95-2567-3D4E-313A-1BDFA635524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4684" y="3845890"/>
            <a:ext cx="3406435" cy="61727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30B626C-1FCF-B896-EB43-9AFFDBB61F29}"/>
              </a:ext>
            </a:extLst>
          </p:cNvPr>
          <p:cNvSpPr txBox="1"/>
          <p:nvPr/>
        </p:nvSpPr>
        <p:spPr>
          <a:xfrm>
            <a:off x="4070018" y="3939082"/>
            <a:ext cx="3081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>
                <a:latin typeface="TimesLTStd-Roman"/>
              </a:rPr>
              <a:t>P</a:t>
            </a:r>
            <a:r>
              <a:rPr lang="en-US" sz="2100" b="0" i="0" u="none" strike="noStrike" baseline="0" dirty="0">
                <a:latin typeface="TimesLTStd-Roman"/>
              </a:rPr>
              <a:t>rovided the limit exists.</a:t>
            </a:r>
            <a:endParaRPr lang="en-US" sz="21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464F58D-2BAC-E29E-E5BE-1BA29B75B36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9924" y="4484984"/>
            <a:ext cx="3452159" cy="93734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2204158-AC84-9D01-0F52-77E3ABBE7F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70526" y="3180687"/>
            <a:ext cx="4198984" cy="64013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0167383-8B5D-8732-34FD-0165577DCC0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9171" y="5461553"/>
            <a:ext cx="3833192" cy="10668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51AA994-81B1-85E2-D9E5-B8B95E6C0B8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40849" y="2688586"/>
            <a:ext cx="4442845" cy="754445"/>
          </a:xfrm>
          <a:prstGeom prst="rect">
            <a:avLst/>
          </a:prstGeom>
        </p:spPr>
      </p:pic>
      <p:sp>
        <p:nvSpPr>
          <p:cNvPr id="13" name="Line 14">
            <a:extLst>
              <a:ext uri="{FF2B5EF4-FFF2-40B4-BE49-F238E27FC236}">
                <a16:creationId xmlns:a16="http://schemas.microsoft.com/office/drawing/2014/main" id="{CC4DCAA5-6631-F0F9-2C8F-CF6E3529B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5894" y="2803516"/>
            <a:ext cx="8619" cy="3841923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7D098AE-58BD-A5B5-4A20-F72FE1D6431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76732" y="3502417"/>
            <a:ext cx="3490262" cy="6706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FAAF47E-1340-EF03-B110-83FA00A3999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40849" y="4304815"/>
            <a:ext cx="3505504" cy="64775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7F437D3-900D-454A-407C-9B882827575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340849" y="5077820"/>
            <a:ext cx="3360711" cy="685859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2CBCB92-1FB1-A2A5-1D98-A3E9E54429C8}"/>
              </a:ext>
            </a:extLst>
          </p:cNvPr>
          <p:cNvCxnSpPr>
            <a:cxnSpLocks/>
          </p:cNvCxnSpPr>
          <p:nvPr/>
        </p:nvCxnSpPr>
        <p:spPr>
          <a:xfrm flipV="1">
            <a:off x="9021040" y="4382034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6F651F4-8882-45EE-4944-87A7FEB6431F}"/>
              </a:ext>
            </a:extLst>
          </p:cNvPr>
          <p:cNvCxnSpPr>
            <a:cxnSpLocks/>
          </p:cNvCxnSpPr>
          <p:nvPr/>
        </p:nvCxnSpPr>
        <p:spPr>
          <a:xfrm flipV="1">
            <a:off x="8154537" y="4724477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4131107-67BF-7018-0338-09D164A22563}"/>
              </a:ext>
            </a:extLst>
          </p:cNvPr>
          <p:cNvGrpSpPr/>
          <p:nvPr/>
        </p:nvGrpSpPr>
        <p:grpSpPr>
          <a:xfrm>
            <a:off x="9639758" y="4802754"/>
            <a:ext cx="618529" cy="572692"/>
            <a:chOff x="2190906" y="5835061"/>
            <a:chExt cx="618529" cy="572692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AD015D1-17FA-18FA-B807-2B57E28412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2F0E949-5FBE-62D7-FD2A-28A64FE3A8B7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CD4880D-2B27-2712-1606-B11AFE44101A}"/>
              </a:ext>
            </a:extLst>
          </p:cNvPr>
          <p:cNvGrpSpPr/>
          <p:nvPr/>
        </p:nvGrpSpPr>
        <p:grpSpPr>
          <a:xfrm>
            <a:off x="8805809" y="5493162"/>
            <a:ext cx="427473" cy="505859"/>
            <a:chOff x="2364473" y="5562008"/>
            <a:chExt cx="427473" cy="505859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8EC18E4-FA02-E47F-763C-20C984A1BCC4}"/>
                </a:ext>
              </a:extLst>
            </p:cNvPr>
            <p:cNvCxnSpPr>
              <a:cxnSpLocks/>
            </p:cNvCxnSpPr>
            <p:nvPr/>
          </p:nvCxnSpPr>
          <p:spPr>
            <a:xfrm>
              <a:off x="2364473" y="5562008"/>
              <a:ext cx="201137" cy="302847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B737BE3-9D1E-1C33-9423-44F2A3ABFF11}"/>
                </a:ext>
              </a:extLst>
            </p:cNvPr>
            <p:cNvSpPr txBox="1"/>
            <p:nvPr/>
          </p:nvSpPr>
          <p:spPr>
            <a:xfrm>
              <a:off x="2498325" y="5698535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6A98D027-7236-095B-F70B-346A9406A04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340849" y="5955593"/>
            <a:ext cx="2263336" cy="64013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0237B58-22C9-63A0-CEB9-09369034C58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583868" y="5946487"/>
            <a:ext cx="1661304" cy="647756"/>
          </a:xfrm>
          <a:prstGeom prst="rect">
            <a:avLst/>
          </a:prstGeom>
        </p:spPr>
      </p:pic>
      <p:graphicFrame>
        <p:nvGraphicFramePr>
          <p:cNvPr id="40" name="Object 1">
            <a:extLst>
              <a:ext uri="{FF2B5EF4-FFF2-40B4-BE49-F238E27FC236}">
                <a16:creationId xmlns:a16="http://schemas.microsoft.com/office/drawing/2014/main" id="{CC4027E4-3AC1-2D95-5809-30C59D030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41699"/>
              </p:ext>
            </p:extLst>
          </p:nvPr>
        </p:nvGraphicFramePr>
        <p:xfrm>
          <a:off x="311366" y="3309299"/>
          <a:ext cx="1754909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2FEBDDBE-88B0-44AE-AF94-586E7BD3A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6" y="3309299"/>
                        <a:ext cx="1754909" cy="35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A99660F1-CE7F-99D7-B9D8-DCDF5639024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13801" y="2168702"/>
            <a:ext cx="406512" cy="40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584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9" grpId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0775EF-EFAC-4530-1B25-E20DA9D1A7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E47CE49-0FE8-A010-8976-3B1015504A1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5C446CA0-AEC4-E416-F2CD-B46953017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82461"/>
              </p:ext>
            </p:extLst>
          </p:nvPr>
        </p:nvGraphicFramePr>
        <p:xfrm>
          <a:off x="320358" y="746125"/>
          <a:ext cx="473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19040" progId="Equation.DSMT4">
                  <p:embed/>
                </p:oleObj>
              </mc:Choice>
              <mc:Fallback>
                <p:oleObj name="Equation" r:id="rId2" imgW="2705040" imgH="419040" progId="Equation.DSMT4">
                  <p:embed/>
                  <p:pic>
                    <p:nvPicPr>
                      <p:cNvPr id="16" name="Object 1">
                        <a:extLst>
                          <a:ext uri="{FF2B5EF4-FFF2-40B4-BE49-F238E27FC236}">
                            <a16:creationId xmlns:a16="http://schemas.microsoft.com/office/drawing/2014/main" id="{2AFC4349-8130-55D7-1803-A177E69E9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8" y="746125"/>
                        <a:ext cx="4733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41B36F75-4160-905E-1AE5-8D0D0366E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93324"/>
              </p:ext>
            </p:extLst>
          </p:nvPr>
        </p:nvGraphicFramePr>
        <p:xfrm>
          <a:off x="1451182" y="2300250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5C446CA0-AEC4-E416-F2CD-B4695301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182" y="2300250"/>
                        <a:ext cx="80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F3825-F465-AFA5-3BDF-3C0E570F9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48094"/>
              </p:ext>
            </p:extLst>
          </p:nvPr>
        </p:nvGraphicFramePr>
        <p:xfrm>
          <a:off x="358809" y="1937437"/>
          <a:ext cx="1087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F629DBB-EAFF-2BE1-3C2D-91DDEF323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9" y="1937437"/>
                        <a:ext cx="1087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40B751-2EC7-2A96-59E1-8D4F91CA1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76868"/>
              </p:ext>
            </p:extLst>
          </p:nvPr>
        </p:nvGraphicFramePr>
        <p:xfrm>
          <a:off x="388371" y="3452965"/>
          <a:ext cx="23669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660240" progId="Equation.DSMT4">
                  <p:embed/>
                </p:oleObj>
              </mc:Choice>
              <mc:Fallback>
                <p:oleObj name="Equation" r:id="rId8" imgW="1396800" imgH="6602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F16CEB6-FAB5-18FF-CD4F-833ABCCDC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71" y="3452965"/>
                        <a:ext cx="23669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24F8F1-227F-01D7-C257-6122D845F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26031"/>
              </p:ext>
            </p:extLst>
          </p:nvPr>
        </p:nvGraphicFramePr>
        <p:xfrm>
          <a:off x="343569" y="4588289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9F567D4B-7444-D372-8BBF-2B55E8007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69" y="4588289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627F66B-1A93-743E-109B-0C4C7C007328}"/>
              </a:ext>
            </a:extLst>
          </p:cNvPr>
          <p:cNvSpPr txBox="1"/>
          <p:nvPr/>
        </p:nvSpPr>
        <p:spPr>
          <a:xfrm>
            <a:off x="283845" y="1514574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Tangent line:</a:t>
            </a:r>
            <a:endParaRPr lang="en-US" sz="2000" dirty="0"/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7A8A51DA-6B4E-F5EC-908C-66049D686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76348"/>
              </p:ext>
            </p:extLst>
          </p:nvPr>
        </p:nvGraphicFramePr>
        <p:xfrm>
          <a:off x="2251282" y="2119005"/>
          <a:ext cx="1511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19040" progId="Equation.DSMT4">
                  <p:embed/>
                </p:oleObj>
              </mc:Choice>
              <mc:Fallback>
                <p:oleObj name="Equation" r:id="rId12" imgW="863280" imgH="41904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41B36F75-4160-905E-1AE5-8D0D0366E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82" y="2119005"/>
                        <a:ext cx="1511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>
            <a:extLst>
              <a:ext uri="{FF2B5EF4-FFF2-40B4-BE49-F238E27FC236}">
                <a16:creationId xmlns:a16="http://schemas.microsoft.com/office/drawing/2014/main" id="{FABCE6FE-3ECD-31F8-F9E5-2293D6392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0758"/>
              </p:ext>
            </p:extLst>
          </p:nvPr>
        </p:nvGraphicFramePr>
        <p:xfrm>
          <a:off x="3771717" y="2141229"/>
          <a:ext cx="644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393480" progId="Equation.DSMT4">
                  <p:embed/>
                </p:oleObj>
              </mc:Choice>
              <mc:Fallback>
                <p:oleObj name="Equation" r:id="rId14" imgW="368280" imgH="393480" progId="Equation.DSMT4">
                  <p:embed/>
                  <p:pic>
                    <p:nvPicPr>
                      <p:cNvPr id="15" name="Object 1">
                        <a:extLst>
                          <a:ext uri="{FF2B5EF4-FFF2-40B4-BE49-F238E27FC236}">
                            <a16:creationId xmlns:a16="http://schemas.microsoft.com/office/drawing/2014/main" id="{7A8A51DA-6B4E-F5EC-908C-66049D686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717" y="2141229"/>
                        <a:ext cx="644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>
            <a:extLst>
              <a:ext uri="{FF2B5EF4-FFF2-40B4-BE49-F238E27FC236}">
                <a16:creationId xmlns:a16="http://schemas.microsoft.com/office/drawing/2014/main" id="{4187FDC9-B362-2B52-FBB6-2E2AE57FF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82316"/>
              </p:ext>
            </p:extLst>
          </p:nvPr>
        </p:nvGraphicFramePr>
        <p:xfrm>
          <a:off x="4423862" y="2154819"/>
          <a:ext cx="644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16" name="Object 1">
                        <a:extLst>
                          <a:ext uri="{FF2B5EF4-FFF2-40B4-BE49-F238E27FC236}">
                            <a16:creationId xmlns:a16="http://schemas.microsoft.com/office/drawing/2014/main" id="{FABCE6FE-3ECD-31F8-F9E5-2293D6392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862" y="2154819"/>
                        <a:ext cx="644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0">
            <a:extLst>
              <a:ext uri="{FF2B5EF4-FFF2-40B4-BE49-F238E27FC236}">
                <a16:creationId xmlns:a16="http://schemas.microsoft.com/office/drawing/2014/main" id="{A6BF60E3-9E39-7218-931D-2FC0C2E60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16899"/>
              </p:ext>
            </p:extLst>
          </p:nvPr>
        </p:nvGraphicFramePr>
        <p:xfrm>
          <a:off x="2956059" y="3818949"/>
          <a:ext cx="14144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393480" progId="Equation.DSMT4">
                  <p:embed/>
                </p:oleObj>
              </mc:Choice>
              <mc:Fallback>
                <p:oleObj name="Equation" r:id="rId18" imgW="787320" imgH="393480" progId="Equation.DSMT4">
                  <p:embed/>
                  <p:pic>
                    <p:nvPicPr>
                      <p:cNvPr id="3" name="Object 0">
                        <a:extLst>
                          <a:ext uri="{FF2B5EF4-FFF2-40B4-BE49-F238E27FC236}">
                            <a16:creationId xmlns:a16="http://schemas.microsoft.com/office/drawing/2014/main" id="{FD68D0E3-E216-4DDE-82C9-D08EE4DC7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59" y="3818949"/>
                        <a:ext cx="14144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ACF98719-EB1C-A99F-5938-B8BA545E5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39621"/>
              </p:ext>
            </p:extLst>
          </p:nvPr>
        </p:nvGraphicFramePr>
        <p:xfrm>
          <a:off x="181970" y="2972643"/>
          <a:ext cx="8594148" cy="36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87640" imgH="203040" progId="Equation.DSMT4">
                  <p:embed/>
                </p:oleObj>
              </mc:Choice>
              <mc:Fallback>
                <p:oleObj name="Equation" r:id="rId20" imgW="478764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29FA3F0-D185-4ACC-893E-65B315748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972643"/>
                        <a:ext cx="8594148" cy="36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0">
            <a:extLst>
              <a:ext uri="{FF2B5EF4-FFF2-40B4-BE49-F238E27FC236}">
                <a16:creationId xmlns:a16="http://schemas.microsoft.com/office/drawing/2014/main" id="{E4DB9B77-765C-3978-6686-2649B5653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61504"/>
              </p:ext>
            </p:extLst>
          </p:nvPr>
        </p:nvGraphicFramePr>
        <p:xfrm>
          <a:off x="4519925" y="3810313"/>
          <a:ext cx="18478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520" imgH="393480" progId="Equation.DSMT4">
                  <p:embed/>
                </p:oleObj>
              </mc:Choice>
              <mc:Fallback>
                <p:oleObj name="Equation" r:id="rId22" imgW="1028520" imgH="393480" progId="Equation.DSMT4">
                  <p:embed/>
                  <p:pic>
                    <p:nvPicPr>
                      <p:cNvPr id="18" name="Object 0">
                        <a:extLst>
                          <a:ext uri="{FF2B5EF4-FFF2-40B4-BE49-F238E27FC236}">
                            <a16:creationId xmlns:a16="http://schemas.microsoft.com/office/drawing/2014/main" id="{A6BF60E3-9E39-7218-931D-2FC0C2E60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925" y="3810313"/>
                        <a:ext cx="18478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>
            <a:extLst>
              <a:ext uri="{FF2B5EF4-FFF2-40B4-BE49-F238E27FC236}">
                <a16:creationId xmlns:a16="http://schemas.microsoft.com/office/drawing/2014/main" id="{4B56FC0B-BFA5-5200-6338-38E132668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7250"/>
              </p:ext>
            </p:extLst>
          </p:nvPr>
        </p:nvGraphicFramePr>
        <p:xfrm>
          <a:off x="718218" y="5349667"/>
          <a:ext cx="1933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840" imgH="393480" progId="Equation.DSMT4">
                  <p:embed/>
                </p:oleObj>
              </mc:Choice>
              <mc:Fallback>
                <p:oleObj name="Equation" r:id="rId24" imgW="1104840" imgH="39348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5C446CA0-AEC4-E416-F2CD-B4695301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18" y="5349667"/>
                        <a:ext cx="1933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780ABB7D-7746-4721-7091-C642126B6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94234"/>
              </p:ext>
            </p:extLst>
          </p:nvPr>
        </p:nvGraphicFramePr>
        <p:xfrm>
          <a:off x="532910" y="6016625"/>
          <a:ext cx="2778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240" imgH="393480" progId="Equation.DSMT4">
                  <p:embed/>
                </p:oleObj>
              </mc:Choice>
              <mc:Fallback>
                <p:oleObj name="Equation" r:id="rId26" imgW="1587240" imgH="393480" progId="Equation.DSMT4">
                  <p:embed/>
                  <p:pic>
                    <p:nvPicPr>
                      <p:cNvPr id="21" name="Object 1">
                        <a:extLst>
                          <a:ext uri="{FF2B5EF4-FFF2-40B4-BE49-F238E27FC236}">
                            <a16:creationId xmlns:a16="http://schemas.microsoft.com/office/drawing/2014/main" id="{4B56FC0B-BFA5-5200-6338-38E132668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10" y="6016625"/>
                        <a:ext cx="2778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D07E44D0-AADE-36FA-4430-DE1771E64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02811"/>
              </p:ext>
            </p:extLst>
          </p:nvPr>
        </p:nvGraphicFramePr>
        <p:xfrm>
          <a:off x="187424" y="346646"/>
          <a:ext cx="8620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00600" imgH="203040" progId="Equation.DSMT4">
                  <p:embed/>
                </p:oleObj>
              </mc:Choice>
              <mc:Fallback>
                <p:oleObj name="Equation" r:id="rId28" imgW="480060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56629EA-1C63-4127-8BB0-0AB3D6B9B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4" y="346646"/>
                        <a:ext cx="8620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46D721C-C56F-4C78-70B6-4BE89162E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12052"/>
              </p:ext>
            </p:extLst>
          </p:nvPr>
        </p:nvGraphicFramePr>
        <p:xfrm>
          <a:off x="6164759" y="1944650"/>
          <a:ext cx="1087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F3825-F465-AFA5-3BDF-3C0E570F9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759" y="1944650"/>
                        <a:ext cx="1087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2DEF23B-5520-2CE8-C95C-87A7C510ABD1}"/>
              </a:ext>
            </a:extLst>
          </p:cNvPr>
          <p:cNvSpPr txBox="1"/>
          <p:nvPr/>
        </p:nvSpPr>
        <p:spPr>
          <a:xfrm>
            <a:off x="6089795" y="1521787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Normal line:</a:t>
            </a:r>
            <a:endParaRPr lang="en-US" sz="2000" dirty="0"/>
          </a:p>
        </p:txBody>
      </p:sp>
      <p:graphicFrame>
        <p:nvGraphicFramePr>
          <p:cNvPr id="26" name="Object 1">
            <a:extLst>
              <a:ext uri="{FF2B5EF4-FFF2-40B4-BE49-F238E27FC236}">
                <a16:creationId xmlns:a16="http://schemas.microsoft.com/office/drawing/2014/main" id="{325185BB-831F-87FC-EBC4-FE879BE20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00143"/>
              </p:ext>
            </p:extLst>
          </p:nvPr>
        </p:nvGraphicFramePr>
        <p:xfrm>
          <a:off x="7202488" y="2118678"/>
          <a:ext cx="102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20" imgH="419040" progId="Equation.DSMT4">
                  <p:embed/>
                </p:oleObj>
              </mc:Choice>
              <mc:Fallback>
                <p:oleObj name="Equation" r:id="rId30" imgW="583920" imgH="41904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41B36F75-4160-905E-1AE5-8D0D0366E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118678"/>
                        <a:ext cx="1022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>
            <a:extLst>
              <a:ext uri="{FF2B5EF4-FFF2-40B4-BE49-F238E27FC236}">
                <a16:creationId xmlns:a16="http://schemas.microsoft.com/office/drawing/2014/main" id="{FE96A96B-FA49-BC67-2A7D-DC5ED3416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02429"/>
              </p:ext>
            </p:extLst>
          </p:nvPr>
        </p:nvGraphicFramePr>
        <p:xfrm>
          <a:off x="5870235" y="737237"/>
          <a:ext cx="5822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27120" imgH="419040" progId="Equation.DSMT4">
                  <p:embed/>
                </p:oleObj>
              </mc:Choice>
              <mc:Fallback>
                <p:oleObj name="Equation" r:id="rId32" imgW="3327120" imgH="41904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5C446CA0-AEC4-E416-F2CD-B4695301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35" y="737237"/>
                        <a:ext cx="5822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>
            <a:extLst>
              <a:ext uri="{FF2B5EF4-FFF2-40B4-BE49-F238E27FC236}">
                <a16:creationId xmlns:a16="http://schemas.microsoft.com/office/drawing/2014/main" id="{13D4E56D-3778-A764-7769-D5699B2B6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91255"/>
              </p:ext>
            </p:extLst>
          </p:nvPr>
        </p:nvGraphicFramePr>
        <p:xfrm>
          <a:off x="8289608" y="2310765"/>
          <a:ext cx="422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00" imgH="164880" progId="Equation.DSMT4">
                  <p:embed/>
                </p:oleObj>
              </mc:Choice>
              <mc:Fallback>
                <p:oleObj name="Equation" r:id="rId34" imgW="241200" imgH="164880" progId="Equation.DSMT4">
                  <p:embed/>
                  <p:pic>
                    <p:nvPicPr>
                      <p:cNvPr id="17" name="Object 1">
                        <a:extLst>
                          <a:ext uri="{FF2B5EF4-FFF2-40B4-BE49-F238E27FC236}">
                            <a16:creationId xmlns:a16="http://schemas.microsoft.com/office/drawing/2014/main" id="{4187FDC9-B362-2B52-FBB6-2E2AE57FF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608" y="2310765"/>
                        <a:ext cx="4222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B297532-5B2B-D56B-0114-A6CF61AE1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71251"/>
              </p:ext>
            </p:extLst>
          </p:nvPr>
        </p:nvGraphicFramePr>
        <p:xfrm>
          <a:off x="7624068" y="3439793"/>
          <a:ext cx="23669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0" imgH="660240" progId="Equation.DSMT4">
                  <p:embed/>
                </p:oleObj>
              </mc:Choice>
              <mc:Fallback>
                <p:oleObj name="Equation" r:id="rId36" imgW="139680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40B751-2EC7-2A96-59E1-8D4F91CA1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068" y="3439793"/>
                        <a:ext cx="23669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6EE5A85-15BE-745D-92D6-16B9B54C1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65609"/>
              </p:ext>
            </p:extLst>
          </p:nvPr>
        </p:nvGraphicFramePr>
        <p:xfrm>
          <a:off x="7579266" y="4575117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24F8F1-227F-01D7-C257-6122D845F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266" y="4575117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>
            <a:extLst>
              <a:ext uri="{FF2B5EF4-FFF2-40B4-BE49-F238E27FC236}">
                <a16:creationId xmlns:a16="http://schemas.microsoft.com/office/drawing/2014/main" id="{FB5E2E51-9017-3F59-828C-0803F788E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38842"/>
              </p:ext>
            </p:extLst>
          </p:nvPr>
        </p:nvGraphicFramePr>
        <p:xfrm>
          <a:off x="8075613" y="5337175"/>
          <a:ext cx="1689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65160" imgH="393480" progId="Equation.DSMT4">
                  <p:embed/>
                </p:oleObj>
              </mc:Choice>
              <mc:Fallback>
                <p:oleObj name="Equation" r:id="rId37" imgW="965160" imgH="393480" progId="Equation.DSMT4">
                  <p:embed/>
                  <p:pic>
                    <p:nvPicPr>
                      <p:cNvPr id="21" name="Object 1">
                        <a:extLst>
                          <a:ext uri="{FF2B5EF4-FFF2-40B4-BE49-F238E27FC236}">
                            <a16:creationId xmlns:a16="http://schemas.microsoft.com/office/drawing/2014/main" id="{4B56FC0B-BFA5-5200-6338-38E132668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337175"/>
                        <a:ext cx="1689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">
            <a:extLst>
              <a:ext uri="{FF2B5EF4-FFF2-40B4-BE49-F238E27FC236}">
                <a16:creationId xmlns:a16="http://schemas.microsoft.com/office/drawing/2014/main" id="{86069A62-9070-E082-4439-3F50AA33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1418"/>
              </p:ext>
            </p:extLst>
          </p:nvPr>
        </p:nvGraphicFramePr>
        <p:xfrm>
          <a:off x="7713663" y="5956558"/>
          <a:ext cx="2600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85720" imgH="393480" progId="Equation.DSMT4">
                  <p:embed/>
                </p:oleObj>
              </mc:Choice>
              <mc:Fallback>
                <p:oleObj name="Equation" r:id="rId39" imgW="1485720" imgH="39348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780ABB7D-7746-4721-7091-C642126B6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5956558"/>
                        <a:ext cx="26003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4">
            <a:extLst>
              <a:ext uri="{FF2B5EF4-FFF2-40B4-BE49-F238E27FC236}">
                <a16:creationId xmlns:a16="http://schemas.microsoft.com/office/drawing/2014/main" id="{507D2F9D-5FBF-A80D-289E-B0F05E41F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864" y="746366"/>
            <a:ext cx="27337" cy="2226277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14">
            <a:extLst>
              <a:ext uri="{FF2B5EF4-FFF2-40B4-BE49-F238E27FC236}">
                <a16:creationId xmlns:a16="http://schemas.microsoft.com/office/drawing/2014/main" id="{0BE949B9-72F8-2E52-E3F3-81FBF7052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8585" y="3434594"/>
            <a:ext cx="61406" cy="3156706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E64E498-1770-37B4-1782-89D43E247CB0}"/>
              </a:ext>
            </a:extLst>
          </p:cNvPr>
          <p:cNvSpPr/>
          <p:nvPr/>
        </p:nvSpPr>
        <p:spPr>
          <a:xfrm>
            <a:off x="4647989" y="2164089"/>
            <a:ext cx="469927" cy="66941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E811AF4-362E-01B6-9A0B-BD6D50E2D037}"/>
              </a:ext>
            </a:extLst>
          </p:cNvPr>
          <p:cNvSpPr/>
          <p:nvPr/>
        </p:nvSpPr>
        <p:spPr>
          <a:xfrm>
            <a:off x="1515913" y="5357218"/>
            <a:ext cx="469927" cy="66941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9617906-0A75-2BFB-D854-8F66B153693A}"/>
              </a:ext>
            </a:extLst>
          </p:cNvPr>
          <p:cNvSpPr/>
          <p:nvPr/>
        </p:nvSpPr>
        <p:spPr>
          <a:xfrm>
            <a:off x="8450236" y="2300250"/>
            <a:ext cx="261647" cy="348387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410FC7F-54FB-FC33-D68E-80316BD6DB1D}"/>
              </a:ext>
            </a:extLst>
          </p:cNvPr>
          <p:cNvSpPr/>
          <p:nvPr/>
        </p:nvSpPr>
        <p:spPr>
          <a:xfrm>
            <a:off x="8860141" y="5502133"/>
            <a:ext cx="261647" cy="348387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780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B87AC1-C430-3E1E-9ADF-A125A2F3B0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633A7C8-B1C9-2981-EB4E-4A040B3503A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6602AD-AA46-0722-B659-AA337A4B8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12873"/>
              </p:ext>
            </p:extLst>
          </p:nvPr>
        </p:nvGraphicFramePr>
        <p:xfrm>
          <a:off x="779420" y="369430"/>
          <a:ext cx="8958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203040" progId="Equation.DSMT4">
                  <p:embed/>
                </p:oleObj>
              </mc:Choice>
              <mc:Fallback>
                <p:oleObj name="Equation" r:id="rId2" imgW="49910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6A8C67-162B-ADA9-5374-CF494724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20" y="369430"/>
                        <a:ext cx="8958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67D2679-4293-DAE4-0939-BEC6D778A1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341" y="339902"/>
            <a:ext cx="406512" cy="4007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18F2F68-CA9A-7F69-53D3-7CC47082A0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63FEF3-6956-360D-184F-DBF48C0DFB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0EB508-7A7E-740E-0B2F-FBFBAC9602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1CCC554-1DA9-7074-5B4F-B3C2D74C7E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EE16D56-FAFA-066F-7181-9359F29B90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C1EAF59-A2D9-0421-D96C-244DC16813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A34D92C-2E4E-49BB-4C2F-85B6FBC529B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C1197D6-4131-74CA-B60E-B790A43BDD1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52E561D-B59B-22E0-CC20-6AD004BEEEE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2F162252-7095-39E7-23DB-4B8969A951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9420" y="982495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72947AE-F7AA-7DA8-6792-34A8B8B31EA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5A39847-6BC1-B9F5-6747-651A4CC37DB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9420" y="979567"/>
            <a:ext cx="3105150" cy="2343150"/>
          </a:xfrm>
          <a:prstGeom prst="rect">
            <a:avLst/>
          </a:prstGeom>
        </p:spPr>
      </p:pic>
      <p:sp>
        <p:nvSpPr>
          <p:cNvPr id="37" name="Oval 36">
            <a:extLst>
              <a:ext uri="{FF2B5EF4-FFF2-40B4-BE49-F238E27FC236}">
                <a16:creationId xmlns:a16="http://schemas.microsoft.com/office/drawing/2014/main" id="{D53B4E61-DB71-31B5-1C7E-0E55055639DA}"/>
              </a:ext>
            </a:extLst>
          </p:cNvPr>
          <p:cNvSpPr/>
          <p:nvPr/>
        </p:nvSpPr>
        <p:spPr>
          <a:xfrm>
            <a:off x="2968587" y="202488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1CA30FB-1DDB-76DF-2D76-812C320CD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82865"/>
              </p:ext>
            </p:extLst>
          </p:nvPr>
        </p:nvGraphicFramePr>
        <p:xfrm>
          <a:off x="3198958" y="1695743"/>
          <a:ext cx="413999" cy="45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431640" progId="Equation.DSMT4">
                  <p:embed/>
                </p:oleObj>
              </mc:Choice>
              <mc:Fallback>
                <p:oleObj name="Equation" r:id="rId17" imgW="3934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B297532-5B2B-D56B-0114-A6CF61AE1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958" y="1695743"/>
                        <a:ext cx="413999" cy="45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430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3" name="Picture 4" descr="p3">
            <a:extLst>
              <a:ext uri="{FF2B5EF4-FFF2-40B4-BE49-F238E27FC236}">
                <a16:creationId xmlns:a16="http://schemas.microsoft.com/office/drawing/2014/main" id="{9288A77A-2EB1-4221-925B-D6B9CD9DE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15539"/>
            <a:ext cx="8382000" cy="398463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9">
            <a:extLst>
              <a:ext uri="{FF2B5EF4-FFF2-40B4-BE49-F238E27FC236}">
                <a16:creationId xmlns:a16="http://schemas.microsoft.com/office/drawing/2014/main" id="{5C51FDDB-F821-4F5E-80BA-5463D36E6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729345"/>
            <a:ext cx="86106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6" name="Picture 10" descr="p4">
            <a:extLst>
              <a:ext uri="{FF2B5EF4-FFF2-40B4-BE49-F238E27FC236}">
                <a16:creationId xmlns:a16="http://schemas.microsoft.com/office/drawing/2014/main" id="{EE5950A3-6F43-4893-BEE0-39442EF7F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315509"/>
            <a:ext cx="52578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p5">
            <a:extLst>
              <a:ext uri="{FF2B5EF4-FFF2-40B4-BE49-F238E27FC236}">
                <a16:creationId xmlns:a16="http://schemas.microsoft.com/office/drawing/2014/main" id="{65616142-3869-4F55-9A58-EB16B313F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8821"/>
            <a:ext cx="32004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p6">
            <a:extLst>
              <a:ext uri="{FF2B5EF4-FFF2-40B4-BE49-F238E27FC236}">
                <a16:creationId xmlns:a16="http://schemas.microsoft.com/office/drawing/2014/main" id="{5C3E7D9A-3E4B-407D-840F-C996A481F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491345"/>
            <a:ext cx="3149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p7">
            <a:extLst>
              <a:ext uri="{FF2B5EF4-FFF2-40B4-BE49-F238E27FC236}">
                <a16:creationId xmlns:a16="http://schemas.microsoft.com/office/drawing/2014/main" id="{CD628C56-A398-4503-A484-F0B7A0019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996545"/>
            <a:ext cx="45720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F213ED-D61B-4E81-9163-2A0B540B1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66718"/>
              </p:ext>
            </p:extLst>
          </p:nvPr>
        </p:nvGraphicFramePr>
        <p:xfrm>
          <a:off x="1906588" y="881746"/>
          <a:ext cx="81518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6500" imgH="203200" progId="Equation.DSMT4">
                  <p:embed/>
                </p:oleObj>
              </mc:Choice>
              <mc:Fallback>
                <p:oleObj name="Equation" r:id="rId8" imgW="5016500" imgH="203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986A8-FFDD-4A3E-821A-892E1F2BC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881746"/>
                        <a:ext cx="81518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339089-7B61-4133-B6A5-2B0FCEE2E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92319"/>
              </p:ext>
            </p:extLst>
          </p:nvPr>
        </p:nvGraphicFramePr>
        <p:xfrm>
          <a:off x="1905001" y="1183371"/>
          <a:ext cx="784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190417" progId="Equation.DSMT4">
                  <p:embed/>
                </p:oleObj>
              </mc:Choice>
              <mc:Fallback>
                <p:oleObj name="Equation" r:id="rId10" imgW="482391" imgH="19041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959DBC6-E4F4-4D6D-BF91-236093879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183371"/>
                        <a:ext cx="784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605D21-A812-4CB9-89DA-09F04C184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71201"/>
              </p:ext>
            </p:extLst>
          </p:nvPr>
        </p:nvGraphicFramePr>
        <p:xfrm>
          <a:off x="2004782" y="6291945"/>
          <a:ext cx="70580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43400" imgH="203040" progId="Equation.DSMT4">
                  <p:embed/>
                </p:oleObj>
              </mc:Choice>
              <mc:Fallback>
                <p:oleObj name="Equation" r:id="rId12" imgW="43434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99DE12-3AC2-4D86-B0B2-74AADDC05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82" y="6291945"/>
                        <a:ext cx="70580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28F61EB-FE9E-49B1-A67E-C35B2EC9D06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89226" y="1712298"/>
            <a:ext cx="1366804" cy="7934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E1E511-6058-4EE7-9A5E-504609A3BD6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69394" y="3015345"/>
            <a:ext cx="1497212" cy="4228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18694EC-C0F7-40C9-9736-10D538EC492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31201" y="1672322"/>
            <a:ext cx="1366804" cy="7934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9182DC6-885C-487B-B17C-B0F9EEB31BC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09799" y="3447256"/>
            <a:ext cx="2760617" cy="4228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8673948-ABEC-43DC-955E-B939D191F3C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43585" y="2613797"/>
            <a:ext cx="1603181" cy="40154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C746C76-84B6-4D16-B824-2567C68BDF6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87490" y="1982580"/>
            <a:ext cx="832355" cy="48320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F60543D-4547-4D0C-93F8-575C2D58F97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34400" y="1608821"/>
            <a:ext cx="1569720" cy="3005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F8F4263-52FD-4309-BB89-8F701FD5B5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9011" y="3602163"/>
            <a:ext cx="254726" cy="25138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74630B8-F0CE-45DB-AAC1-96F8970CF2C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28246" y="3576440"/>
            <a:ext cx="527233" cy="25138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EFFE89B-0F52-4E82-98E0-200CB8329FE7}"/>
              </a:ext>
            </a:extLst>
          </p:cNvPr>
          <p:cNvGrpSpPr/>
          <p:nvPr/>
        </p:nvGrpSpPr>
        <p:grpSpPr>
          <a:xfrm>
            <a:off x="8530681" y="2037166"/>
            <a:ext cx="922565" cy="1515563"/>
            <a:chOff x="8530681" y="2037166"/>
            <a:chExt cx="922565" cy="151556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31BCEE0-A17D-4D42-8795-2614E16E7C9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237631" y="2037166"/>
              <a:ext cx="174158" cy="15155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83C2F12-340F-49B9-89A8-AD97008F1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530681" y="2505759"/>
              <a:ext cx="868046" cy="1044017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B369673-4055-4E40-82BF-091F36ECE7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585200" y="2453372"/>
              <a:ext cx="868046" cy="156887"/>
            </a:xfrm>
            <a:prstGeom prst="rect">
              <a:avLst/>
            </a:prstGeom>
          </p:spPr>
        </p:pic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2BDE4259-0960-4EF1-838A-39B64070D56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54445" y="4016413"/>
            <a:ext cx="1923104" cy="44278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0E7935D-F03D-46DB-8FF0-1CC7BB75624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03152" y="4459198"/>
            <a:ext cx="1923104" cy="44278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7F52600-6A91-46D9-BA83-6D9C9B8B52F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87096" y="4407004"/>
            <a:ext cx="1607418" cy="58954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6CF90EC-0E32-43B2-9A17-B6DAEB90AF4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01044" y="4354618"/>
            <a:ext cx="1909356" cy="58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8502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8" name="Picture 7" descr="A graph of a function&#10;&#10;Description automatically generated">
            <a:hlinkClick r:id="rId3"/>
            <a:extLst>
              <a:ext uri="{FF2B5EF4-FFF2-40B4-BE49-F238E27FC236}">
                <a16:creationId xmlns:a16="http://schemas.microsoft.com/office/drawing/2014/main" id="{1D561A6B-A3A7-6CB9-63C9-CC766A23B9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831" y="667245"/>
            <a:ext cx="5441156" cy="54411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DBA082-7D65-A939-BEF8-8495F5632C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818" y="232867"/>
            <a:ext cx="1928027" cy="434378"/>
          </a:xfrm>
          <a:prstGeom prst="rect">
            <a:avLst/>
          </a:prstGeom>
        </p:spPr>
      </p:pic>
      <p:sp>
        <p:nvSpPr>
          <p:cNvPr id="11" name="Text Box 11">
            <a:extLst>
              <a:ext uri="{FF2B5EF4-FFF2-40B4-BE49-F238E27FC236}">
                <a16:creationId xmlns:a16="http://schemas.microsoft.com/office/drawing/2014/main" id="{6EA4C470-F6BD-1311-5070-B182FDB40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3327" y="2560749"/>
            <a:ext cx="1017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y = f 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6584D35D-358E-4A41-673C-585999E97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015" y="1551100"/>
            <a:ext cx="1038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</a:rPr>
              <a:t>a,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f 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13" name="Text Box 17">
            <a:hlinkClick r:id="rId3"/>
            <a:extLst>
              <a:ext uri="{FF2B5EF4-FFF2-40B4-BE49-F238E27FC236}">
                <a16:creationId xmlns:a16="http://schemas.microsoft.com/office/drawing/2014/main" id="{90E4BA53-CFF6-C6BB-A49B-0A8D1AFE0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090" y="610505"/>
            <a:ext cx="154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Tangent Line</a:t>
            </a:r>
          </a:p>
        </p:txBody>
      </p:sp>
    </p:spTree>
    <p:extLst>
      <p:ext uri="{BB962C8B-B14F-4D97-AF65-F5344CB8AC3E}">
        <p14:creationId xmlns:p14="http://schemas.microsoft.com/office/powerpoint/2010/main" val="2520066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4B6A7F0-037C-FD12-1FED-2D526312A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909" y="246576"/>
            <a:ext cx="392676" cy="8515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E46C9DC-120F-BCCF-9B6A-2AEBDC0F14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4131" y="243055"/>
            <a:ext cx="6433396" cy="227459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DB60B64-D7B4-4167-94A2-5F35BDCD05CF}"/>
              </a:ext>
            </a:extLst>
          </p:cNvPr>
          <p:cNvSpPr txBox="1"/>
          <p:nvPr/>
        </p:nvSpPr>
        <p:spPr>
          <a:xfrm>
            <a:off x="296126" y="243055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36042C6D-6F6C-43EE-1F6B-E40125989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51764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B439330-0954-D8C7-C8BD-315367F725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518" y="2610661"/>
            <a:ext cx="5460059" cy="30709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88ACCE7-88BF-EC6C-ABF1-731CC759CD59}"/>
              </a:ext>
            </a:extLst>
          </p:cNvPr>
          <p:cNvSpPr txBox="1"/>
          <p:nvPr/>
        </p:nvSpPr>
        <p:spPr>
          <a:xfrm>
            <a:off x="3831859" y="3193517"/>
            <a:ext cx="3081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>
                <a:latin typeface="TimesLTStd-Roman"/>
              </a:rPr>
              <a:t>P</a:t>
            </a:r>
            <a:r>
              <a:rPr lang="en-US" sz="2100" b="0" i="0" u="none" strike="noStrike" baseline="0" dirty="0">
                <a:latin typeface="TimesLTStd-Roman"/>
              </a:rPr>
              <a:t>rovided the limit exists.</a:t>
            </a:r>
            <a:endParaRPr lang="en-US" sz="21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68471C3-A6C9-1C3B-1BFC-DE4B8787FD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681" y="3066588"/>
            <a:ext cx="3508178" cy="64021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0FAB75E-8AF2-E883-7BCB-81968C00D2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228" y="3804191"/>
            <a:ext cx="3518589" cy="61939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C328987-68FC-F3A9-C89E-C92D41AC04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2438" y="4480534"/>
            <a:ext cx="5668260" cy="67665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70B7EDC-FCF6-A5F1-C6EE-E84291F938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2438" y="5191813"/>
            <a:ext cx="5756745" cy="68706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3258EFE-E1E0-4790-FE16-913C3D2453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3138" y="5938047"/>
            <a:ext cx="6261632" cy="66624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1725F74-437D-5976-69B4-125926AC8D6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37535" y="2764208"/>
            <a:ext cx="2675376" cy="723497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92E0956-3CCE-1E53-4EF7-DB98E77420CA}"/>
              </a:ext>
            </a:extLst>
          </p:cNvPr>
          <p:cNvCxnSpPr>
            <a:cxnSpLocks/>
          </p:cNvCxnSpPr>
          <p:nvPr/>
        </p:nvCxnSpPr>
        <p:spPr>
          <a:xfrm>
            <a:off x="7871468" y="2743200"/>
            <a:ext cx="0" cy="3891104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0FE1E8A0-6317-14BE-78BD-D29019A5D01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41634" y="3595587"/>
            <a:ext cx="2467177" cy="44763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DA35D02-E3BE-F90C-E35B-8E73D1BE6B5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35561" y="4151101"/>
            <a:ext cx="827597" cy="33832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BBE2EE84-ED43-54A4-9D09-883866AE1EAD}"/>
              </a:ext>
            </a:extLst>
          </p:cNvPr>
          <p:cNvSpPr txBox="1"/>
          <p:nvPr/>
        </p:nvSpPr>
        <p:spPr>
          <a:xfrm>
            <a:off x="8062531" y="4634192"/>
            <a:ext cx="332174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of the rock after </a:t>
            </a:r>
          </a:p>
          <a:p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second is 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65979B2-4DFD-A6AD-04A1-DB1BA769FB10}"/>
              </a:ext>
            </a:extLst>
          </p:cNvPr>
          <p:cNvCxnSpPr>
            <a:cxnSpLocks/>
          </p:cNvCxnSpPr>
          <p:nvPr/>
        </p:nvCxnSpPr>
        <p:spPr>
          <a:xfrm flipV="1">
            <a:off x="1881809" y="6011700"/>
            <a:ext cx="252835" cy="1924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5329A3F-40D9-13CB-7135-4AB5C5524A53}"/>
              </a:ext>
            </a:extLst>
          </p:cNvPr>
          <p:cNvCxnSpPr>
            <a:cxnSpLocks/>
          </p:cNvCxnSpPr>
          <p:nvPr/>
        </p:nvCxnSpPr>
        <p:spPr>
          <a:xfrm flipV="1">
            <a:off x="6142167" y="6011700"/>
            <a:ext cx="252835" cy="1924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0C30CB3-00DB-6167-AFA8-4CBBD2BEE33D}"/>
              </a:ext>
            </a:extLst>
          </p:cNvPr>
          <p:cNvCxnSpPr>
            <a:cxnSpLocks/>
          </p:cNvCxnSpPr>
          <p:nvPr/>
        </p:nvCxnSpPr>
        <p:spPr>
          <a:xfrm flipV="1">
            <a:off x="3212370" y="6007195"/>
            <a:ext cx="542566" cy="1995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AAB9C631-7A78-6A23-465B-E90988095A5D}"/>
              </a:ext>
            </a:extLst>
          </p:cNvPr>
          <p:cNvCxnSpPr>
            <a:cxnSpLocks/>
          </p:cNvCxnSpPr>
          <p:nvPr/>
        </p:nvCxnSpPr>
        <p:spPr>
          <a:xfrm flipV="1">
            <a:off x="6693954" y="6016906"/>
            <a:ext cx="542566" cy="1995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4AD28A7-C7E8-BEDE-9448-54955442C41B}"/>
              </a:ext>
            </a:extLst>
          </p:cNvPr>
          <p:cNvGrpSpPr/>
          <p:nvPr/>
        </p:nvGrpSpPr>
        <p:grpSpPr>
          <a:xfrm>
            <a:off x="10252672" y="3328547"/>
            <a:ext cx="618529" cy="572692"/>
            <a:chOff x="2190906" y="5835061"/>
            <a:chExt cx="618529" cy="572692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2954D038-5FF7-054F-A0D4-5F11BF8F6E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66430A6-2177-2636-58D5-3A0D46396715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4444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0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232A7F-D538-CFDB-0DDE-BAA5F545D7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BBBA61E-EC2C-28A6-B0C3-623381FB390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DC4C9A-BCD5-B5CA-032C-F98A7DC65330}"/>
              </a:ext>
            </a:extLst>
          </p:cNvPr>
          <p:cNvSpPr txBox="1"/>
          <p:nvPr/>
        </p:nvSpPr>
        <p:spPr>
          <a:xfrm>
            <a:off x="3795078" y="836063"/>
            <a:ext cx="3081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>
                <a:latin typeface="TimesLTStd-Roman"/>
              </a:rPr>
              <a:t>P</a:t>
            </a:r>
            <a:r>
              <a:rPr lang="en-US" sz="2100" b="0" i="0" u="none" strike="noStrike" baseline="0" dirty="0">
                <a:latin typeface="TimesLTStd-Roman"/>
              </a:rPr>
              <a:t>rovided the limit exists.</a:t>
            </a:r>
            <a:endParaRPr lang="en-US" sz="21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7E00AF-6A62-CE44-5A8D-B76B2F1D1D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900" y="709134"/>
            <a:ext cx="3508178" cy="6402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B5618A-9CEE-6D55-4518-AA16B42E55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886" y="1454786"/>
            <a:ext cx="6089866" cy="6454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4DB14C-EC97-7EF4-B992-F4BBC87EE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296630"/>
            <a:ext cx="4960377" cy="33832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E88791-0865-F936-1B07-2416FD333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886" y="2265129"/>
            <a:ext cx="6641597" cy="7130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266485-7346-E996-BA66-9D43EB2DD7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5886" y="2978215"/>
            <a:ext cx="7234969" cy="73911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0AC658A-D7E8-03E4-E18D-8742D6F78093}"/>
              </a:ext>
            </a:extLst>
          </p:cNvPr>
          <p:cNvCxnSpPr>
            <a:cxnSpLocks/>
          </p:cNvCxnSpPr>
          <p:nvPr/>
        </p:nvCxnSpPr>
        <p:spPr>
          <a:xfrm flipV="1">
            <a:off x="3252512" y="3115863"/>
            <a:ext cx="542566" cy="1995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CFEAD38-CAB0-FC5E-C9CA-A8C98073A630}"/>
              </a:ext>
            </a:extLst>
          </p:cNvPr>
          <p:cNvCxnSpPr>
            <a:cxnSpLocks/>
          </p:cNvCxnSpPr>
          <p:nvPr/>
        </p:nvCxnSpPr>
        <p:spPr>
          <a:xfrm flipV="1">
            <a:off x="1741574" y="3123258"/>
            <a:ext cx="384313" cy="1847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0928A3C-69A5-AC6A-3758-3E7C16467D93}"/>
              </a:ext>
            </a:extLst>
          </p:cNvPr>
          <p:cNvCxnSpPr>
            <a:cxnSpLocks/>
          </p:cNvCxnSpPr>
          <p:nvPr/>
        </p:nvCxnSpPr>
        <p:spPr>
          <a:xfrm flipV="1">
            <a:off x="6548187" y="3123285"/>
            <a:ext cx="384313" cy="1847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EB64FC9-29D4-EA2C-9C2F-E1B344BEC13C}"/>
              </a:ext>
            </a:extLst>
          </p:cNvPr>
          <p:cNvCxnSpPr>
            <a:cxnSpLocks/>
          </p:cNvCxnSpPr>
          <p:nvPr/>
        </p:nvCxnSpPr>
        <p:spPr>
          <a:xfrm flipV="1">
            <a:off x="7367312" y="3103380"/>
            <a:ext cx="542566" cy="1995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6A7EBBE5-B619-4876-A879-3F627D3C59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886" y="3714492"/>
            <a:ext cx="3575845" cy="68185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4F92517-0B87-3246-95FE-1EF91C0452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626" y="4396349"/>
            <a:ext cx="3555024" cy="655832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7098472-72B9-DA63-91D4-FEA6E6CDFD69}"/>
              </a:ext>
            </a:extLst>
          </p:cNvPr>
          <p:cNvCxnSpPr>
            <a:cxnSpLocks/>
          </p:cNvCxnSpPr>
          <p:nvPr/>
        </p:nvCxnSpPr>
        <p:spPr>
          <a:xfrm flipV="1">
            <a:off x="1643425" y="4492960"/>
            <a:ext cx="277054" cy="1847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C2F24F9-48E0-0846-E841-298E4928FA2D}"/>
              </a:ext>
            </a:extLst>
          </p:cNvPr>
          <p:cNvCxnSpPr>
            <a:cxnSpLocks/>
          </p:cNvCxnSpPr>
          <p:nvPr/>
        </p:nvCxnSpPr>
        <p:spPr>
          <a:xfrm flipV="1">
            <a:off x="2869442" y="4827560"/>
            <a:ext cx="277054" cy="1847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F7BD09A4-DF55-D6DC-58E8-28EAF6A35B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886" y="5149358"/>
            <a:ext cx="3206288" cy="41640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5B59C521-7D5E-8019-97FA-739A7E34F1D1}"/>
              </a:ext>
            </a:extLst>
          </p:cNvPr>
          <p:cNvGrpSpPr/>
          <p:nvPr/>
        </p:nvGrpSpPr>
        <p:grpSpPr>
          <a:xfrm>
            <a:off x="3412745" y="4818158"/>
            <a:ext cx="618529" cy="572692"/>
            <a:chOff x="2190906" y="5835061"/>
            <a:chExt cx="618529" cy="572692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FC64EB-1667-0400-4512-FA8E678B96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0906" y="6078477"/>
              <a:ext cx="402275" cy="329276"/>
            </a:xfrm>
            <a:prstGeom prst="line">
              <a:avLst/>
            </a:prstGeom>
            <a:ln w="127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8E180C1-332F-569E-92E6-DACF70B71816}"/>
                </a:ext>
              </a:extLst>
            </p:cNvPr>
            <p:cNvSpPr txBox="1"/>
            <p:nvPr/>
          </p:nvSpPr>
          <p:spPr>
            <a:xfrm>
              <a:off x="2515814" y="5835061"/>
              <a:ext cx="29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FA7C3590-7FD6-696C-731F-A7479615B5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7958" y="6148866"/>
            <a:ext cx="6298066" cy="390376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DFF38748-4270-A5C8-7CDC-D686EC3C4C38}"/>
              </a:ext>
            </a:extLst>
          </p:cNvPr>
          <p:cNvGrpSpPr/>
          <p:nvPr/>
        </p:nvGrpSpPr>
        <p:grpSpPr>
          <a:xfrm>
            <a:off x="233705" y="5635288"/>
            <a:ext cx="2156300" cy="348735"/>
            <a:chOff x="343996" y="4218124"/>
            <a:chExt cx="2156300" cy="348735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2387C3B6-C3AD-0F0B-E539-624E5201C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3996" y="4218124"/>
              <a:ext cx="843212" cy="34873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CA98D98A-3B05-418C-71E1-8FE44A85E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219863" y="4276754"/>
              <a:ext cx="1280433" cy="2706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55934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2555B0-0058-7A77-9C76-C9FB724369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D0F9256-CE11-FB0B-5DB9-3F16054E9D66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4A911F-F4AB-51B4-8D7A-54BEBB9682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62005"/>
            <a:ext cx="4314955" cy="3175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81E8670-3AF5-F986-5778-243E84433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70" y="718685"/>
            <a:ext cx="4559591" cy="3175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2B43521-0DB4-1D74-F010-0615DD3B8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347" y="1632045"/>
            <a:ext cx="2003930" cy="29668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54975D9-3499-50F6-E752-B900C38DEC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347" y="1163145"/>
            <a:ext cx="2009135" cy="28627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BA13484-2F4B-E738-2915-6B3E3F502C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106" y="2021620"/>
            <a:ext cx="2113235" cy="41119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2599DEF-9EE6-823F-8D17-4FE2B9E093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347" y="2500930"/>
            <a:ext cx="2243361" cy="37476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C267B70-20CA-623F-E596-998AB2AC6F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347" y="2943806"/>
            <a:ext cx="5761950" cy="37996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7F889D5-6D95-2A00-4BFB-44ECA055C7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0347" y="3394512"/>
            <a:ext cx="5720310" cy="385171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6059F634-1A57-CBEE-0C5F-73C834658B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8756" y="3778800"/>
            <a:ext cx="5408009" cy="395581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BC41A0FA-53A6-CA90-4A71-6DDFDD42CF19}"/>
              </a:ext>
            </a:extLst>
          </p:cNvPr>
          <p:cNvGrpSpPr/>
          <p:nvPr/>
        </p:nvGrpSpPr>
        <p:grpSpPr>
          <a:xfrm>
            <a:off x="696183" y="4270397"/>
            <a:ext cx="2156300" cy="348735"/>
            <a:chOff x="343996" y="4218124"/>
            <a:chExt cx="2156300" cy="348735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A7D93A04-A84D-2C6D-9BD4-5E96C6483B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3996" y="4218124"/>
              <a:ext cx="843212" cy="348735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F584E1CD-B006-672E-8AD3-0BBB1552C9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219863" y="4276754"/>
              <a:ext cx="1280433" cy="270660"/>
            </a:xfrm>
            <a:prstGeom prst="rect">
              <a:avLst/>
            </a:prstGeom>
          </p:spPr>
        </p:pic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50091E70-D503-D587-4426-484150D54B6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97249" y="5415537"/>
            <a:ext cx="1306459" cy="338326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274055BA-C84A-43E6-ACD3-8031E94BAB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54817" y="5841503"/>
            <a:ext cx="1311664" cy="40078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9303CA80-47B0-9C87-5EDD-0FCEAD9CD99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5600" y="4779917"/>
            <a:ext cx="3050138" cy="48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2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Line 4">
            <a:extLst>
              <a:ext uri="{FF2B5EF4-FFF2-40B4-BE49-F238E27FC236}">
                <a16:creationId xmlns:a16="http://schemas.microsoft.com/office/drawing/2014/main" id="{7497E86E-C0F7-4C9E-9DE8-F8322F0453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3440" y="1134380"/>
            <a:ext cx="0" cy="441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01B0374-C5EE-4AB4-8DF9-F0A3268789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1040" y="5401580"/>
            <a:ext cx="419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BFCAE303-A70B-42E2-9DE3-1D9C834B757D}"/>
              </a:ext>
            </a:extLst>
          </p:cNvPr>
          <p:cNvSpPr>
            <a:spLocks/>
          </p:cNvSpPr>
          <p:nvPr/>
        </p:nvSpPr>
        <p:spPr bwMode="auto">
          <a:xfrm>
            <a:off x="1534440" y="1820180"/>
            <a:ext cx="3429000" cy="3276600"/>
          </a:xfrm>
          <a:custGeom>
            <a:avLst/>
            <a:gdLst>
              <a:gd name="T0" fmla="*/ 0 w 2160"/>
              <a:gd name="T1" fmla="*/ 0 h 2064"/>
              <a:gd name="T2" fmla="*/ 2147483646 w 2160"/>
              <a:gd name="T3" fmla="*/ 2147483646 h 2064"/>
              <a:gd name="T4" fmla="*/ 2147483646 w 2160"/>
              <a:gd name="T5" fmla="*/ 2147483646 h 2064"/>
              <a:gd name="T6" fmla="*/ 2147483646 w 2160"/>
              <a:gd name="T7" fmla="*/ 2147483646 h 2064"/>
              <a:gd name="T8" fmla="*/ 2147483646 w 2160"/>
              <a:gd name="T9" fmla="*/ 2147483646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2064"/>
              <a:gd name="T17" fmla="*/ 2160 w 2160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2064">
                <a:moveTo>
                  <a:pt x="0" y="0"/>
                </a:moveTo>
                <a:cubicBezTo>
                  <a:pt x="272" y="52"/>
                  <a:pt x="544" y="104"/>
                  <a:pt x="768" y="240"/>
                </a:cubicBezTo>
                <a:cubicBezTo>
                  <a:pt x="992" y="376"/>
                  <a:pt x="1208" y="536"/>
                  <a:pt x="1344" y="816"/>
                </a:cubicBezTo>
                <a:cubicBezTo>
                  <a:pt x="1480" y="1096"/>
                  <a:pt x="1448" y="1776"/>
                  <a:pt x="1584" y="1920"/>
                </a:cubicBezTo>
                <a:cubicBezTo>
                  <a:pt x="1720" y="2064"/>
                  <a:pt x="1940" y="1872"/>
                  <a:pt x="2160" y="1680"/>
                </a:cubicBezTo>
              </a:path>
            </a:pathLst>
          </a:custGeom>
          <a:noFill/>
          <a:ln w="25400">
            <a:solidFill>
              <a:schemeClr val="accent5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B31677C9-766D-4DD9-B85E-531ED3DE83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4040" y="1439180"/>
            <a:ext cx="2133600" cy="3276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79F886F9-CDDE-4C57-A1A8-092174DFC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240" y="1591580"/>
            <a:ext cx="36576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0371174E-B4FE-4C23-A907-5986286DB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1240" y="2124980"/>
            <a:ext cx="0" cy="3276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9C173760-80BC-4493-ACF0-F2A7C952F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0440" y="4029980"/>
            <a:ext cx="0" cy="1371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7232C71F-4752-49C3-AE67-3C17892BE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240" y="4639580"/>
            <a:ext cx="1017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y = 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6BD42369-0187-44D8-894C-59D56F0E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840" y="5385706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A5917095-4CF2-40A8-85FE-5EDE4501C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641" y="3725181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49982F8D-79AE-4A84-8C50-70BCFDCB6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3440" y="541586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2E101125-59CD-4A32-89C7-B1A1A0432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640" y="905781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5214C6ED-3DD6-4233-9382-FA88CC961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041" y="1743981"/>
            <a:ext cx="1038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,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</a:rPr>
              <a:t>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17" name="Text Box 17">
            <a:hlinkClick r:id="rId3"/>
            <a:extLst>
              <a:ext uri="{FF2B5EF4-FFF2-40B4-BE49-F238E27FC236}">
                <a16:creationId xmlns:a16="http://schemas.microsoft.com/office/drawing/2014/main" id="{ABC0D5A5-E252-446D-8708-38AE3D4A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040" y="2582181"/>
            <a:ext cx="154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Tangent Line</a:t>
            </a:r>
          </a:p>
        </p:txBody>
      </p:sp>
      <p:sp>
        <p:nvSpPr>
          <p:cNvPr id="18" name="Text Box 18">
            <a:hlinkClick r:id="rId3"/>
            <a:extLst>
              <a:ext uri="{FF2B5EF4-FFF2-40B4-BE49-F238E27FC236}">
                <a16:creationId xmlns:a16="http://schemas.microsoft.com/office/drawing/2014/main" id="{3AC3D30B-418F-4982-BAE9-0DC6774F7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3503" y="981979"/>
            <a:ext cx="139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Secant Line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D50687BB-4390-48A0-9733-69040233B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978" y="5385706"/>
            <a:ext cx="29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32A20DAA-00A3-4522-91AF-D48AF0B6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640" y="3801381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</a:rPr>
              <a:t>x,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f 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1" name="Text Box 22">
            <a:hlinkClick r:id="rId3"/>
            <a:extLst>
              <a:ext uri="{FF2B5EF4-FFF2-40B4-BE49-F238E27FC236}">
                <a16:creationId xmlns:a16="http://schemas.microsoft.com/office/drawing/2014/main" id="{70FB9FDE-18E1-4C0B-9303-FBCF93B9F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165" y="185055"/>
            <a:ext cx="545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latin typeface="Times New Roman" panose="02020603050405020304" pitchFamily="18" charset="0"/>
              </a:rPr>
              <a:t>Secant vs Tangent Lines Definition 1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23">
            <a:extLst>
              <a:ext uri="{FF2B5EF4-FFF2-40B4-BE49-F238E27FC236}">
                <a16:creationId xmlns:a16="http://schemas.microsoft.com/office/drawing/2014/main" id="{887BF59A-CEAF-4CF7-9D31-D3975EA70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99009"/>
              </p:ext>
            </p:extLst>
          </p:nvPr>
        </p:nvGraphicFramePr>
        <p:xfrm>
          <a:off x="8007740" y="2302781"/>
          <a:ext cx="2533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393700" progId="Equation.DSMT4">
                  <p:embed/>
                </p:oleObj>
              </mc:Choice>
              <mc:Fallback>
                <p:oleObj name="Equation" r:id="rId4" imgW="1282700" imgH="393700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740" y="2302781"/>
                        <a:ext cx="25336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3">
            <a:extLst>
              <a:ext uri="{FF2B5EF4-FFF2-40B4-BE49-F238E27FC236}">
                <a16:creationId xmlns:a16="http://schemas.microsoft.com/office/drawing/2014/main" id="{1024F128-506D-447C-A23D-BB44CBC8A087}"/>
              </a:ext>
            </a:extLst>
          </p:cNvPr>
          <p:cNvGrpSpPr>
            <a:grpSpLocks/>
          </p:cNvGrpSpPr>
          <p:nvPr/>
        </p:nvGrpSpPr>
        <p:grpSpPr bwMode="auto">
          <a:xfrm>
            <a:off x="7972816" y="4071255"/>
            <a:ext cx="2533650" cy="838200"/>
            <a:chOff x="3648" y="1968"/>
            <a:chExt cx="1596" cy="528"/>
          </a:xfrm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grpSpPr>
        <p:sp>
          <p:nvSpPr>
            <p:cNvPr id="24" name="Rectangle 32">
              <a:extLst>
                <a:ext uri="{FF2B5EF4-FFF2-40B4-BE49-F238E27FC236}">
                  <a16:creationId xmlns:a16="http://schemas.microsoft.com/office/drawing/2014/main" id="{C0AA0BC5-9142-40E4-8C2B-56CC9D95A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960" cy="52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accent5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CF94E18-37C6-431D-9F4C-E278DC2338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181153"/>
                </p:ext>
              </p:extLst>
            </p:nvPr>
          </p:nvGraphicFramePr>
          <p:xfrm>
            <a:off x="3648" y="1987"/>
            <a:ext cx="159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82700" imgH="393700" progId="Equation.DSMT4">
                    <p:embed/>
                  </p:oleObj>
                </mc:Choice>
                <mc:Fallback>
                  <p:oleObj name="Equation" r:id="rId6" imgW="1282700" imgH="393700" progId="Equation.DSMT4">
                    <p:embed/>
                    <p:pic>
                      <p:nvPicPr>
                        <p:cNvPr id="924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987"/>
                          <a:ext cx="159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25">
            <a:extLst>
              <a:ext uri="{FF2B5EF4-FFF2-40B4-BE49-F238E27FC236}">
                <a16:creationId xmlns:a16="http://schemas.microsoft.com/office/drawing/2014/main" id="{9AA7F8B5-55B2-4BB5-8EC0-BDB87352584E}"/>
              </a:ext>
            </a:extLst>
          </p:cNvPr>
          <p:cNvSpPr>
            <a:spLocks/>
          </p:cNvSpPr>
          <p:nvPr/>
        </p:nvSpPr>
        <p:spPr bwMode="auto">
          <a:xfrm rot="5400000" flipH="1">
            <a:off x="9649215" y="3156855"/>
            <a:ext cx="152400" cy="1524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15A92CD0-490F-45CB-B72E-E837509E3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2415" y="3309256"/>
            <a:ext cx="2241550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Difference Quotient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3CE791-5FAB-4507-8162-31876D43B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37434"/>
              </p:ext>
            </p:extLst>
          </p:nvPr>
        </p:nvGraphicFramePr>
        <p:xfrm>
          <a:off x="7822003" y="5731781"/>
          <a:ext cx="3060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82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003" y="5731781"/>
                        <a:ext cx="3060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8">
            <a:extLst>
              <a:ext uri="{FF2B5EF4-FFF2-40B4-BE49-F238E27FC236}">
                <a16:creationId xmlns:a16="http://schemas.microsoft.com/office/drawing/2014/main" id="{CBFD413F-B78A-4DDE-926C-F4C20CDD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9015" y="1674131"/>
            <a:ext cx="2706688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Average Rate of Change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3605E790-B1D2-4748-BD7D-CFDB0A2AF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0741" y="5138056"/>
            <a:ext cx="3243263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Instantaneous Rate of Change</a:t>
            </a:r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BF8B3A9F-A9CE-45A3-AC67-1CB47D8252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354918"/>
            <a:ext cx="0" cy="63246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480AD1B3-CF5C-4B22-A90C-4D2871049E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53640" y="5595255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58D3B72D-0DCE-4C5A-9114-04A8DE849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9015" y="185055"/>
            <a:ext cx="2325688" cy="4000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rgbClr val="0070C0">
                <a:alpha val="40000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Slope of Secant Line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B4F25AE-569B-48A4-9F7B-06EA79CD5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64195"/>
              </p:ext>
            </p:extLst>
          </p:nvPr>
        </p:nvGraphicFramePr>
        <p:xfrm>
          <a:off x="8022029" y="702581"/>
          <a:ext cx="19319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029" y="702581"/>
                        <a:ext cx="19319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hlinkClick r:id="rId3"/>
            <a:extLst>
              <a:ext uri="{FF2B5EF4-FFF2-40B4-BE49-F238E27FC236}">
                <a16:creationId xmlns:a16="http://schemas.microsoft.com/office/drawing/2014/main" id="{8E6AFD7C-6671-49C2-B069-3E614D114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5162"/>
              </p:ext>
            </p:extLst>
          </p:nvPr>
        </p:nvGraphicFramePr>
        <p:xfrm>
          <a:off x="2902866" y="5906405"/>
          <a:ext cx="701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66" y="5906405"/>
                        <a:ext cx="7016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532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84" y="97971"/>
            <a:ext cx="11922591" cy="6655526"/>
          </a:xfrm>
          <a:prstGeom prst="rect">
            <a:avLst/>
          </a:prstGeom>
          <a:ln w="2540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DA08183F-548B-4531-857A-F3DF8474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4711"/>
              </p:ext>
            </p:extLst>
          </p:nvPr>
        </p:nvGraphicFramePr>
        <p:xfrm>
          <a:off x="635106" y="4007411"/>
          <a:ext cx="10690226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457200" progId="Equation.DSMT4">
                  <p:embed/>
                </p:oleObj>
              </mc:Choice>
              <mc:Fallback>
                <p:oleObj name="Equation" r:id="rId3" imgW="6540480" imgH="4572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06" y="4007411"/>
                        <a:ext cx="10690226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14AFFF5E-5C73-48C4-9366-4AD677FDF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26571"/>
              </p:ext>
            </p:extLst>
          </p:nvPr>
        </p:nvGraphicFramePr>
        <p:xfrm>
          <a:off x="1130095" y="5961063"/>
          <a:ext cx="2811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95" y="5961063"/>
                        <a:ext cx="28114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30D84BEC-2571-474D-BF29-6040F33AA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98684"/>
              </p:ext>
            </p:extLst>
          </p:nvPr>
        </p:nvGraphicFramePr>
        <p:xfrm>
          <a:off x="7926818" y="4391135"/>
          <a:ext cx="18748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419040" progId="Equation.DSMT4">
                  <p:embed/>
                </p:oleObj>
              </mc:Choice>
              <mc:Fallback>
                <p:oleObj name="Equation" r:id="rId7" imgW="1193760" imgH="41904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18" y="4391135"/>
                        <a:ext cx="18748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6">
            <a:extLst>
              <a:ext uri="{FF2B5EF4-FFF2-40B4-BE49-F238E27FC236}">
                <a16:creationId xmlns:a16="http://schemas.microsoft.com/office/drawing/2014/main" id="{FE0C39A6-30E5-46A7-93B0-342B0764C7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2228" y="4426029"/>
            <a:ext cx="0" cy="2202288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C9363E46-0409-4895-BF0C-E807BAFD8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60992"/>
              </p:ext>
            </p:extLst>
          </p:nvPr>
        </p:nvGraphicFramePr>
        <p:xfrm>
          <a:off x="7926306" y="5140435"/>
          <a:ext cx="20431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06" y="5140435"/>
                        <a:ext cx="20431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8">
            <a:extLst>
              <a:ext uri="{FF2B5EF4-FFF2-40B4-BE49-F238E27FC236}">
                <a16:creationId xmlns:a16="http://schemas.microsoft.com/office/drawing/2014/main" id="{3DDA8C89-E753-4070-92B9-0D96BDB986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22842" y="5223775"/>
            <a:ext cx="556272" cy="134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10005D83-73F6-4856-95D3-AFE1939C7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78096"/>
              </p:ext>
            </p:extLst>
          </p:nvPr>
        </p:nvGraphicFramePr>
        <p:xfrm>
          <a:off x="7926306" y="6270181"/>
          <a:ext cx="5429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06" y="6270181"/>
                        <a:ext cx="5429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1">
            <a:extLst>
              <a:ext uri="{FF2B5EF4-FFF2-40B4-BE49-F238E27FC236}">
                <a16:creationId xmlns:a16="http://schemas.microsoft.com/office/drawing/2014/main" id="{D9144CD9-30C7-49F5-89A7-22C8518CD26B}"/>
              </a:ext>
            </a:extLst>
          </p:cNvPr>
          <p:cNvSpPr>
            <a:spLocks/>
          </p:cNvSpPr>
          <p:nvPr/>
        </p:nvSpPr>
        <p:spPr bwMode="auto">
          <a:xfrm rot="5400000" flipH="1">
            <a:off x="2201745" y="5574473"/>
            <a:ext cx="126641" cy="778101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5DE3B38C-6019-4DDF-BE0B-E8CDF63F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65287"/>
              </p:ext>
            </p:extLst>
          </p:nvPr>
        </p:nvGraphicFramePr>
        <p:xfrm>
          <a:off x="2068127" y="5544962"/>
          <a:ext cx="516228" cy="30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27" y="5544962"/>
                        <a:ext cx="516228" cy="305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3">
            <a:extLst>
              <a:ext uri="{FF2B5EF4-FFF2-40B4-BE49-F238E27FC236}">
                <a16:creationId xmlns:a16="http://schemas.microsoft.com/office/drawing/2014/main" id="{E89A253E-F9CF-49E1-843D-BC0224A93243}"/>
              </a:ext>
            </a:extLst>
          </p:cNvPr>
          <p:cNvSpPr>
            <a:spLocks/>
          </p:cNvSpPr>
          <p:nvPr/>
        </p:nvSpPr>
        <p:spPr bwMode="auto">
          <a:xfrm rot="5400000" flipH="1">
            <a:off x="3312015" y="5389343"/>
            <a:ext cx="152399" cy="1122604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BE8E8FCD-65FD-4A26-9070-A2E605DAD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61663"/>
              </p:ext>
            </p:extLst>
          </p:nvPr>
        </p:nvGraphicFramePr>
        <p:xfrm>
          <a:off x="3189284" y="5544962"/>
          <a:ext cx="49118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203112" progId="Equation.DSMT4">
                  <p:embed/>
                </p:oleObj>
              </mc:Choice>
              <mc:Fallback>
                <p:oleObj name="Equation" r:id="rId15" imgW="330057" imgH="203112" progId="Equation.DSMT4">
                  <p:embed/>
                  <p:pic>
                    <p:nvPicPr>
                      <p:cNvPr id="1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4" y="5544962"/>
                        <a:ext cx="49118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1D27C124-612C-4A91-A0E1-EF46B033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08287"/>
              </p:ext>
            </p:extLst>
          </p:nvPr>
        </p:nvGraphicFramePr>
        <p:xfrm>
          <a:off x="1400542" y="4805014"/>
          <a:ext cx="1998663" cy="61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449" imgH="393529" progId="Equation.DSMT4">
                  <p:embed/>
                </p:oleObj>
              </mc:Choice>
              <mc:Fallback>
                <p:oleObj name="Equation" r:id="rId17" imgW="1269449" imgH="393529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42" y="4805014"/>
                        <a:ext cx="1998663" cy="619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5FD1EF9-CC06-42B5-8406-F5FE6BD4CAC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52989" y="150280"/>
            <a:ext cx="11531913" cy="3653676"/>
          </a:xfrm>
          <a:prstGeom prst="rect">
            <a:avLst/>
          </a:prstGeom>
          <a:ln w="25400">
            <a:solidFill>
              <a:srgbClr val="FF0000"/>
            </a:solidFill>
          </a:ln>
          <a:effectLst/>
        </p:spPr>
      </p:pic>
      <p:sp>
        <p:nvSpPr>
          <p:cNvPr id="17" name="Line 18">
            <a:extLst>
              <a:ext uri="{FF2B5EF4-FFF2-40B4-BE49-F238E27FC236}">
                <a16:creationId xmlns:a16="http://schemas.microsoft.com/office/drawing/2014/main" id="{BCA80EDC-160D-4174-A9A0-05D7B8D9CC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16910" y="5569360"/>
            <a:ext cx="556272" cy="134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CC62CAC-6666-4A85-9AC0-CC41963F84D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70776" y="639672"/>
            <a:ext cx="11143669" cy="3392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1404A62-9E80-4910-A7B6-C80D8E5A632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3597" y="1627542"/>
            <a:ext cx="11313243" cy="33928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621356-73C8-4F2E-89AB-240EA6BE49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68623" y="2708871"/>
            <a:ext cx="11313243" cy="60436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A8DF093-6D50-4C7F-81E0-313CF16B5EE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38197" y="987622"/>
            <a:ext cx="11143669" cy="60436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5804B17-2697-44B6-852D-8F3CC834F64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93171" y="2013449"/>
            <a:ext cx="11143669" cy="6043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8660969-652E-4427-8D03-4E84AF765C5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83414" y="3371824"/>
            <a:ext cx="11143669" cy="339283"/>
          </a:xfrm>
          <a:prstGeom prst="rect">
            <a:avLst/>
          </a:prstGeom>
        </p:spPr>
      </p:pic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86A82237-4F25-478F-949C-C9BCF31CF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17008"/>
              </p:ext>
            </p:extLst>
          </p:nvPr>
        </p:nvGraphicFramePr>
        <p:xfrm>
          <a:off x="7146836" y="3334836"/>
          <a:ext cx="3033134" cy="36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760" imgH="228600" progId="Equation.DSMT4">
                  <p:embed/>
                </p:oleObj>
              </mc:Choice>
              <mc:Fallback>
                <p:oleObj name="Equation" r:id="rId21" imgW="1904760" imgH="2286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106E75BD-A091-449A-92F1-1CCB7C4CC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836" y="3334836"/>
                        <a:ext cx="3033134" cy="36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ABB75976-E425-2F1E-1410-2D71364364A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23597" y="245820"/>
            <a:ext cx="1646063" cy="38103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D020C33-077D-1468-5B1D-AAC42B647783}"/>
              </a:ext>
            </a:extLst>
          </p:cNvPr>
          <p:cNvSpPr txBox="1"/>
          <p:nvPr/>
        </p:nvSpPr>
        <p:spPr>
          <a:xfrm>
            <a:off x="210625" y="392947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E66B6374-8531-32C8-045A-4DB27B4A6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79" y="491837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39CBF617-6D03-C7A5-C596-11206A5D0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05781"/>
              </p:ext>
            </p:extLst>
          </p:nvPr>
        </p:nvGraphicFramePr>
        <p:xfrm>
          <a:off x="7926306" y="5790055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79360" progId="Equation.DSMT4">
                  <p:embed/>
                </p:oleObj>
              </mc:Choice>
              <mc:Fallback>
                <p:oleObj name="Equation" r:id="rId24" imgW="914400" imgH="279360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C9363E46-0409-4895-BF0C-E807BAFD8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06" y="5790055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9278C0D-AF83-866D-F2F4-DA0785487D55}"/>
              </a:ext>
            </a:extLst>
          </p:cNvPr>
          <p:cNvSpPr txBox="1"/>
          <p:nvPr/>
        </p:nvSpPr>
        <p:spPr>
          <a:xfrm>
            <a:off x="3592042" y="4916672"/>
            <a:ext cx="2753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LTStd-Roman"/>
              </a:rPr>
              <a:t>P</a:t>
            </a:r>
            <a:r>
              <a:rPr lang="en-US" sz="2000" b="0" i="0" u="none" strike="noStrike" baseline="0" dirty="0">
                <a:latin typeface="TimesLTStd-Roman"/>
              </a:rPr>
              <a:t>rovided the limit exist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311978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  <p:bldP spid="17" grpId="0" animBg="1"/>
      <p:bldP spid="27" grpId="0" animBg="1"/>
      <p:bldP spid="28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A13A08-5E25-4096-90D8-DBC37F16E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58" y="156575"/>
            <a:ext cx="11770750" cy="6469693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37770AE0-B50D-4411-AE64-AF3C2C0D0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304800"/>
            <a:ext cx="80105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Find the equation of the tangent line at </a:t>
            </a:r>
            <a:r>
              <a:rPr lang="en-US" altLang="en-US" sz="2400" i="1" dirty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 = 3 for </a:t>
            </a:r>
            <a:r>
              <a:rPr lang="en-US" altLang="en-US" sz="2400" i="1" dirty="0">
                <a:latin typeface="Times New Roman" panose="02020603050405020304" pitchFamily="18" charset="0"/>
              </a:rPr>
              <a:t>f 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) =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– 5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AC9EE0F-0A88-4F17-B9CA-03D06B77F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66975"/>
              </p:ext>
            </p:extLst>
          </p:nvPr>
        </p:nvGraphicFramePr>
        <p:xfrm>
          <a:off x="363538" y="974726"/>
          <a:ext cx="1401966" cy="71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74726"/>
                        <a:ext cx="1401966" cy="711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98EBAB1D-1510-4117-8AE6-FABA51E65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40044"/>
              </p:ext>
            </p:extLst>
          </p:nvPr>
        </p:nvGraphicFramePr>
        <p:xfrm>
          <a:off x="363538" y="1826269"/>
          <a:ext cx="3568984" cy="73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826269"/>
                        <a:ext cx="3568984" cy="731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106E75BD-A091-449A-92F1-1CCB7C4CC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71957"/>
              </p:ext>
            </p:extLst>
          </p:nvPr>
        </p:nvGraphicFramePr>
        <p:xfrm>
          <a:off x="415750" y="2833688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50" y="2833688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019B60E1-341E-48F5-9FC2-0067BFD94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57184"/>
              </p:ext>
            </p:extLst>
          </p:nvPr>
        </p:nvGraphicFramePr>
        <p:xfrm>
          <a:off x="612270" y="3775415"/>
          <a:ext cx="2250846" cy="3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C1F10D9C-44A1-46FD-B47E-644CCAB76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70" y="3775415"/>
                        <a:ext cx="2250846" cy="37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2CD6C3F6-718A-460F-95A9-E9395FE8D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90989"/>
              </p:ext>
            </p:extLst>
          </p:nvPr>
        </p:nvGraphicFramePr>
        <p:xfrm>
          <a:off x="722207" y="4361832"/>
          <a:ext cx="18446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70243349-9093-4E40-8C6F-5A8F1CEB6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07" y="4361832"/>
                        <a:ext cx="18446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AA5BC25B-C78E-429B-B731-09D210125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64798"/>
              </p:ext>
            </p:extLst>
          </p:nvPr>
        </p:nvGraphicFramePr>
        <p:xfrm>
          <a:off x="722207" y="4892581"/>
          <a:ext cx="18256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ACECB626-7505-482E-9D8C-A04A8DDA9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07" y="4892581"/>
                        <a:ext cx="18256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66D69654-3586-4F78-AAE7-6B4620F9C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5072"/>
              </p:ext>
            </p:extLst>
          </p:nvPr>
        </p:nvGraphicFramePr>
        <p:xfrm>
          <a:off x="997037" y="5392358"/>
          <a:ext cx="1184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2DFBC448-9B40-4900-80C0-6EAFEE94F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37" y="5392358"/>
                        <a:ext cx="1184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25A39376-49D7-411C-BF41-6A71C867D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24337"/>
              </p:ext>
            </p:extLst>
          </p:nvPr>
        </p:nvGraphicFramePr>
        <p:xfrm>
          <a:off x="1289214" y="5844224"/>
          <a:ext cx="873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02AC7313-0339-4976-BF26-C81F67AFD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214" y="5844224"/>
                        <a:ext cx="873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Chart, line chart&#10;&#10;Description automatically generated">
            <a:extLst>
              <a:ext uri="{FF2B5EF4-FFF2-40B4-BE49-F238E27FC236}">
                <a16:creationId xmlns:a16="http://schemas.microsoft.com/office/drawing/2014/main" id="{31DCA53C-ED51-42A9-9921-8248AF9D1E9D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662" y="1081936"/>
            <a:ext cx="7886700" cy="5257800"/>
          </a:xfrm>
          <a:prstGeom prst="rect">
            <a:avLst/>
          </a:prstGeom>
        </p:spPr>
      </p:pic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8148B789-311C-4286-8283-5D58AD63D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88806"/>
              </p:ext>
            </p:extLst>
          </p:nvPr>
        </p:nvGraphicFramePr>
        <p:xfrm>
          <a:off x="9485273" y="1178969"/>
          <a:ext cx="14938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0C438CB9-B865-4CC0-A8C2-20FC46145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273" y="1178969"/>
                        <a:ext cx="14938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064345AC-8BE2-42E2-9177-489C97ED0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8403"/>
              </p:ext>
            </p:extLst>
          </p:nvPr>
        </p:nvGraphicFramePr>
        <p:xfrm>
          <a:off x="7989435" y="4927928"/>
          <a:ext cx="1784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203040" progId="Equation.DSMT4">
                  <p:embed/>
                </p:oleObj>
              </mc:Choice>
              <mc:Fallback>
                <p:oleObj name="Equation" r:id="rId22" imgW="1091880" imgH="20304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E7BD8C91-5F9E-46B8-A5E7-9C71EAF4B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35" y="4927928"/>
                        <a:ext cx="1784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89561411-FFB9-4D1D-AEE2-2C5BEC5FD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01251"/>
              </p:ext>
            </p:extLst>
          </p:nvPr>
        </p:nvGraphicFramePr>
        <p:xfrm>
          <a:off x="10232192" y="3482333"/>
          <a:ext cx="873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203040" progId="Equation.DSMT4">
                  <p:embed/>
                </p:oleObj>
              </mc:Choice>
              <mc:Fallback>
                <p:oleObj name="Equation" r:id="rId24" imgW="571320" imgH="20304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96F894C0-8F5C-49D9-9670-65CEE58E0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192" y="3482333"/>
                        <a:ext cx="873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29579F1A-30A3-4E05-9712-152496300FB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858155" y="2197035"/>
            <a:ext cx="1139772" cy="43914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E3B57C4-93F7-4EA6-8DF6-5AC72AC3F528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961089" y="2142156"/>
            <a:ext cx="1139772" cy="439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2812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9988922-BAB0-247B-541C-0DAD4656F9A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8470D4-53A2-93D0-7CB5-1FF5992E0AF6}"/>
              </a:ext>
            </a:extLst>
          </p:cNvPr>
          <p:cNvSpPr txBox="1"/>
          <p:nvPr/>
        </p:nvSpPr>
        <p:spPr>
          <a:xfrm>
            <a:off x="1658165" y="299917"/>
            <a:ext cx="96815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TimesLTStd-Roman"/>
              </a:rPr>
              <a:t>Using definition 1, f</a:t>
            </a:r>
            <a:r>
              <a:rPr lang="en-US" sz="2000" b="0" i="0" u="none" strike="noStrike" baseline="0" dirty="0">
                <a:latin typeface="TimesLTStd-Roman"/>
              </a:rPr>
              <a:t>ind an equation of the tangent line to the curve at the given point.</a:t>
            </a:r>
            <a:endParaRPr lang="en-US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EDDE22-7DBE-061B-1050-B6E3ED5DBF61}"/>
              </a:ext>
            </a:extLst>
          </p:cNvPr>
          <p:cNvSpPr txBox="1"/>
          <p:nvPr/>
        </p:nvSpPr>
        <p:spPr>
          <a:xfrm>
            <a:off x="296126" y="25979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B5A2EF29-C585-E434-C1AD-C15C374EC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516315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631434E-581D-788C-7540-E393699AA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948" y="757179"/>
            <a:ext cx="2480178" cy="6027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D3F56BF-7666-E6CB-F63E-C205C88A0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694" y="2273102"/>
            <a:ext cx="2530059" cy="64775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45008DB-B30F-0490-7F7E-C444C09EAF8F}"/>
              </a:ext>
            </a:extLst>
          </p:cNvPr>
          <p:cNvSpPr txBox="1"/>
          <p:nvPr/>
        </p:nvSpPr>
        <p:spPr>
          <a:xfrm>
            <a:off x="611682" y="2986593"/>
            <a:ext cx="2753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LTStd-Roman"/>
              </a:rPr>
              <a:t>P</a:t>
            </a:r>
            <a:r>
              <a:rPr lang="en-US" sz="2000" b="0" i="0" u="none" strike="noStrike" baseline="0" dirty="0">
                <a:latin typeface="TimesLTStd-Roman"/>
              </a:rPr>
              <a:t>rovided the limit exists.</a:t>
            </a:r>
            <a:endParaRPr lang="en-US" sz="2000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A318EF6-31A4-2031-63D7-B4055D5DA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263" y="3534905"/>
            <a:ext cx="2423370" cy="96020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B767CE7-9303-9A9C-74B7-DA01F321DF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089" y="4678912"/>
            <a:ext cx="2842506" cy="96020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0149692-8002-35C7-072A-1F5D282560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089" y="5826909"/>
            <a:ext cx="2537680" cy="708721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3B90652-535D-CBB1-34CF-F5D07A94C7A3}"/>
              </a:ext>
            </a:extLst>
          </p:cNvPr>
          <p:cNvCxnSpPr>
            <a:cxnSpLocks/>
          </p:cNvCxnSpPr>
          <p:nvPr/>
        </p:nvCxnSpPr>
        <p:spPr>
          <a:xfrm>
            <a:off x="3702451" y="1577304"/>
            <a:ext cx="0" cy="4888707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C16E7F08-1F22-99AF-DA28-43A4802562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0641" y="1643468"/>
            <a:ext cx="2507197" cy="73158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B8991A9-E4AA-479E-05CB-FB1441BABC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20641" y="2531698"/>
            <a:ext cx="1486029" cy="632515"/>
          </a:xfrm>
          <a:prstGeom prst="rect">
            <a:avLst/>
          </a:prstGeom>
        </p:spPr>
      </p:pic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DB606FB-9B12-3453-435D-FEADF763E8BD}"/>
              </a:ext>
            </a:extLst>
          </p:cNvPr>
          <p:cNvCxnSpPr>
            <a:cxnSpLocks/>
          </p:cNvCxnSpPr>
          <p:nvPr/>
        </p:nvCxnSpPr>
        <p:spPr>
          <a:xfrm flipV="1">
            <a:off x="5492676" y="1679188"/>
            <a:ext cx="848805" cy="26946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5372861-51CB-BCEB-0CA1-3D28CE6F2D33}"/>
              </a:ext>
            </a:extLst>
          </p:cNvPr>
          <p:cNvCxnSpPr>
            <a:cxnSpLocks/>
          </p:cNvCxnSpPr>
          <p:nvPr/>
        </p:nvCxnSpPr>
        <p:spPr>
          <a:xfrm flipV="1">
            <a:off x="4985087" y="2029104"/>
            <a:ext cx="848805" cy="26946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0839E210-5F5C-0F9B-0E20-1584DDED76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28558" y="3232459"/>
            <a:ext cx="1028789" cy="64775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C7BE68A-0733-1CCE-980A-5F2B830656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75580" y="3926894"/>
            <a:ext cx="693480" cy="365792"/>
          </a:xfrm>
          <a:prstGeom prst="rect">
            <a:avLst/>
          </a:prstGeom>
        </p:spPr>
      </p:pic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4DBC8B4D-961A-F8F2-DF54-7A7BE045B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12217"/>
              </p:ext>
            </p:extLst>
          </p:nvPr>
        </p:nvGraphicFramePr>
        <p:xfrm>
          <a:off x="3867502" y="4741608"/>
          <a:ext cx="15890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9AC9EE0F-0A88-4F17-B9CA-03D06B77F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02" y="4741608"/>
                        <a:ext cx="15890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AC3BA14B-0374-4897-AE1A-8A5215E4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6966"/>
              </p:ext>
            </p:extLst>
          </p:nvPr>
        </p:nvGraphicFramePr>
        <p:xfrm>
          <a:off x="3883237" y="5608315"/>
          <a:ext cx="2451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431640" progId="Equation.DSMT4">
                  <p:embed/>
                </p:oleObj>
              </mc:Choice>
              <mc:Fallback>
                <p:oleObj name="Equation" r:id="rId13" imgW="144756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98EBAB1D-1510-4117-8AE6-FABA51E65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237" y="5608315"/>
                        <a:ext cx="24511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5C59413-E002-5A3A-A468-8A790DE9534A}"/>
              </a:ext>
            </a:extLst>
          </p:cNvPr>
          <p:cNvCxnSpPr>
            <a:cxnSpLocks/>
          </p:cNvCxnSpPr>
          <p:nvPr/>
        </p:nvCxnSpPr>
        <p:spPr>
          <a:xfrm>
            <a:off x="7362432" y="1643468"/>
            <a:ext cx="0" cy="4888707"/>
          </a:xfrm>
          <a:prstGeom prst="line">
            <a:avLst/>
          </a:prstGeom>
          <a:ln w="222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4E1BDCAA-ACA9-EAC2-2369-A2F4E0670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50519"/>
              </p:ext>
            </p:extLst>
          </p:nvPr>
        </p:nvGraphicFramePr>
        <p:xfrm>
          <a:off x="7613516" y="1715434"/>
          <a:ext cx="268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431640" progId="Equation.DSMT4">
                  <p:embed/>
                </p:oleObj>
              </mc:Choice>
              <mc:Fallback>
                <p:oleObj name="Equation" r:id="rId15" imgW="1600200" imgH="43164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106E75BD-A091-449A-92F1-1CCB7C4CC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516" y="1715434"/>
                        <a:ext cx="268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>
            <a:extLst>
              <a:ext uri="{FF2B5EF4-FFF2-40B4-BE49-F238E27FC236}">
                <a16:creationId xmlns:a16="http://schemas.microsoft.com/office/drawing/2014/main" id="{DD254025-6666-01DF-B3B5-E612DF293ED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65528" y="2546972"/>
            <a:ext cx="2705334" cy="41151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61B38C0E-203D-88C5-0D84-C79B74DABB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16882" y="3049398"/>
            <a:ext cx="2179509" cy="358171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D681CD15-79CB-3DFA-12DD-5E35284E1FAF}"/>
              </a:ext>
            </a:extLst>
          </p:cNvPr>
          <p:cNvSpPr txBox="1"/>
          <p:nvPr/>
        </p:nvSpPr>
        <p:spPr>
          <a:xfrm>
            <a:off x="3737170" y="4307507"/>
            <a:ext cx="17019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NewRoman"/>
              </a:rPr>
              <a:t>Tangent line:</a:t>
            </a:r>
            <a:endParaRPr lang="en-US" sz="2000" dirty="0"/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3EA2C841-2F0C-D8DE-7381-D7D2E58B5A0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49570" y="3556337"/>
            <a:ext cx="1607959" cy="32006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3643F703-4C2F-BBD2-70AD-D7B72BA7123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97027" y="4143918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11288C53-7907-3BB4-66DB-6A80151741B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997027" y="4141144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F43F6F64-C4EF-1616-5FFF-A0F51E1590E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97027" y="4142511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C147EAD9-E359-FCFB-DB8D-FDEFA466F6A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97027" y="4142956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A7F9DC7D-115A-AF43-81CA-92585C86567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97027" y="4141972"/>
            <a:ext cx="3105150" cy="234315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AEC1BA3A-7645-D6BE-0CFF-249873DDDCB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997027" y="4144293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70BBAE18-BD8F-23A9-74EA-0E30B5F9D05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85337" y="4143425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387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17" grpId="0" animBg="1"/>
      <p:bldP spid="25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25" y="97971"/>
            <a:ext cx="11770750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sp>
        <p:nvSpPr>
          <p:cNvPr id="3" name="Line 4">
            <a:extLst>
              <a:ext uri="{FF2B5EF4-FFF2-40B4-BE49-F238E27FC236}">
                <a16:creationId xmlns:a16="http://schemas.microsoft.com/office/drawing/2014/main" id="{97E176EB-EDD6-4E8E-9DF2-27563B3FFA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7489" y="1158092"/>
            <a:ext cx="0" cy="441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DD621A99-787C-4C2B-940C-3A4888A358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5089" y="5425292"/>
            <a:ext cx="419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9">
            <a:extLst>
              <a:ext uri="{FF2B5EF4-FFF2-40B4-BE49-F238E27FC236}">
                <a16:creationId xmlns:a16="http://schemas.microsoft.com/office/drawing/2014/main" id="{CD7A4B7E-507E-4FDC-B3D4-E7FDCB84B149}"/>
              </a:ext>
            </a:extLst>
          </p:cNvPr>
          <p:cNvSpPr>
            <a:spLocks/>
          </p:cNvSpPr>
          <p:nvPr/>
        </p:nvSpPr>
        <p:spPr bwMode="auto">
          <a:xfrm>
            <a:off x="1678489" y="1843892"/>
            <a:ext cx="3429000" cy="3276600"/>
          </a:xfrm>
          <a:custGeom>
            <a:avLst/>
            <a:gdLst>
              <a:gd name="T0" fmla="*/ 0 w 2160"/>
              <a:gd name="T1" fmla="*/ 0 h 2064"/>
              <a:gd name="T2" fmla="*/ 2147483646 w 2160"/>
              <a:gd name="T3" fmla="*/ 2147483646 h 2064"/>
              <a:gd name="T4" fmla="*/ 2147483646 w 2160"/>
              <a:gd name="T5" fmla="*/ 2147483646 h 2064"/>
              <a:gd name="T6" fmla="*/ 2147483646 w 2160"/>
              <a:gd name="T7" fmla="*/ 2147483646 h 2064"/>
              <a:gd name="T8" fmla="*/ 2147483646 w 2160"/>
              <a:gd name="T9" fmla="*/ 2147483646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2064"/>
              <a:gd name="T17" fmla="*/ 2160 w 2160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2064">
                <a:moveTo>
                  <a:pt x="0" y="0"/>
                </a:moveTo>
                <a:cubicBezTo>
                  <a:pt x="272" y="52"/>
                  <a:pt x="544" y="104"/>
                  <a:pt x="768" y="240"/>
                </a:cubicBezTo>
                <a:cubicBezTo>
                  <a:pt x="992" y="376"/>
                  <a:pt x="1208" y="536"/>
                  <a:pt x="1344" y="816"/>
                </a:cubicBezTo>
                <a:cubicBezTo>
                  <a:pt x="1480" y="1096"/>
                  <a:pt x="1448" y="1776"/>
                  <a:pt x="1584" y="1920"/>
                </a:cubicBezTo>
                <a:cubicBezTo>
                  <a:pt x="1720" y="2064"/>
                  <a:pt x="1940" y="1872"/>
                  <a:pt x="2160" y="1680"/>
                </a:cubicBezTo>
              </a:path>
            </a:pathLst>
          </a:custGeom>
          <a:noFill/>
          <a:ln w="25400">
            <a:solidFill>
              <a:srgbClr val="0070C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72B627FF-3257-4E1F-9986-F44B3C97C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8089" y="1462892"/>
            <a:ext cx="2133600" cy="3276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279C392E-6A7C-49A4-A6F5-A3F72E956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2289" y="1615292"/>
            <a:ext cx="36576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E2B817B2-10B3-4F13-B27F-01B17E63CE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5289" y="2148692"/>
            <a:ext cx="0" cy="3276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4FA509A0-F841-4693-A8A4-CA2D43605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489" y="4053692"/>
            <a:ext cx="0" cy="1371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0FCC1EF2-C568-4F7D-865A-159206F5C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289" y="4663292"/>
            <a:ext cx="1017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y = 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95A2E194-CB2F-4347-A89D-F48F2819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889" y="540941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FB4F8087-A38A-4358-8789-ACFA13E33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690" y="3748893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" name="Text Box 19">
            <a:extLst>
              <a:ext uri="{FF2B5EF4-FFF2-40B4-BE49-F238E27FC236}">
                <a16:creationId xmlns:a16="http://schemas.microsoft.com/office/drawing/2014/main" id="{54585811-F5D4-4E5B-9B8D-537056CBA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7489" y="5439580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A64A4FDF-87C8-423C-8687-0C31B0A1D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689" y="929493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AEC6208F-85B6-4AF4-8D58-DDA79BC21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090" y="1767693"/>
            <a:ext cx="1038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,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</a:rPr>
              <a:t>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0A209502-9534-4BAD-954F-F33961779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089" y="2605893"/>
            <a:ext cx="154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Tangent Line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C1EE8F01-9207-43E9-B381-8668A11C4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414" y="1096181"/>
            <a:ext cx="139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ecant Line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75CE6BCC-45CD-4065-ACC9-9D959637B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6139" y="5060777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4351292B-354D-41B4-ADC6-F6D88F983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7465" y="5409418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 + </a:t>
            </a:r>
            <a:r>
              <a:rPr lang="en-US" altLang="en-US" sz="20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E9E94540-42A2-4794-A59C-344E410D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690" y="3825093"/>
            <a:ext cx="183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 + </a:t>
            </a:r>
            <a:r>
              <a:rPr lang="en-US" altLang="en-US" sz="2000" i="1">
                <a:latin typeface="Times New Roman" panose="02020603050405020304" pitchFamily="18" charset="0"/>
              </a:rPr>
              <a:t>h,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</a:rPr>
              <a:t>f </a:t>
            </a:r>
            <a:r>
              <a:rPr lang="en-US" altLang="en-US" sz="2000"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 + </a:t>
            </a:r>
            <a:r>
              <a:rPr lang="en-US" altLang="en-US" sz="2000" i="1">
                <a:latin typeface="Times New Roman" panose="02020603050405020304" pitchFamily="18" charset="0"/>
              </a:rPr>
              <a:t>h</a:t>
            </a:r>
            <a:r>
              <a:rPr lang="en-US" altLang="en-US" sz="2000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4EAA81D3-0104-4C8C-8275-BAD13D321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090" y="208767"/>
            <a:ext cx="472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latin typeface="Times New Roman" panose="02020603050405020304" pitchFamily="18" charset="0"/>
              </a:rPr>
              <a:t>Secant vs Tangent Lines Definition 2</a:t>
            </a:r>
          </a:p>
        </p:txBody>
      </p:sp>
      <p:sp>
        <p:nvSpPr>
          <p:cNvPr id="23" name="Line 28">
            <a:extLst>
              <a:ext uri="{FF2B5EF4-FFF2-40B4-BE49-F238E27FC236}">
                <a16:creationId xmlns:a16="http://schemas.microsoft.com/office/drawing/2014/main" id="{E2C685A2-85A2-48AB-A822-61691B67F4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2844" y="277095"/>
            <a:ext cx="0" cy="63246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9">
            <a:extLst>
              <a:ext uri="{FF2B5EF4-FFF2-40B4-BE49-F238E27FC236}">
                <a16:creationId xmlns:a16="http://schemas.microsoft.com/office/drawing/2014/main" id="{11235D58-5E26-4A08-B39D-E8BCA3B69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36382"/>
              </p:ext>
            </p:extLst>
          </p:nvPr>
        </p:nvGraphicFramePr>
        <p:xfrm>
          <a:off x="7581377" y="2250293"/>
          <a:ext cx="29860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20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377" y="2250293"/>
                        <a:ext cx="29860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8">
            <a:extLst>
              <a:ext uri="{FF2B5EF4-FFF2-40B4-BE49-F238E27FC236}">
                <a16:creationId xmlns:a16="http://schemas.microsoft.com/office/drawing/2014/main" id="{5D39EF9B-B7B2-4E2B-8B73-5106EB7FC85C}"/>
              </a:ext>
            </a:extLst>
          </p:cNvPr>
          <p:cNvGrpSpPr>
            <a:grpSpLocks/>
          </p:cNvGrpSpPr>
          <p:nvPr/>
        </p:nvGrpSpPr>
        <p:grpSpPr bwMode="auto">
          <a:xfrm>
            <a:off x="7584553" y="4029882"/>
            <a:ext cx="2986088" cy="839788"/>
            <a:chOff x="3506" y="2016"/>
            <a:chExt cx="1881" cy="529"/>
          </a:xfrm>
        </p:grpSpPr>
        <p:sp>
          <p:nvSpPr>
            <p:cNvPr id="26" name="Rectangle 36">
              <a:extLst>
                <a:ext uri="{FF2B5EF4-FFF2-40B4-BE49-F238E27FC236}">
                  <a16:creationId xmlns:a16="http://schemas.microsoft.com/office/drawing/2014/main" id="{CBE846D1-2306-404F-9ACE-F48DEB723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1248" cy="52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accent5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" name="Object 30">
              <a:extLst>
                <a:ext uri="{FF2B5EF4-FFF2-40B4-BE49-F238E27FC236}">
                  <a16:creationId xmlns:a16="http://schemas.microsoft.com/office/drawing/2014/main" id="{02F11F56-44C0-46B5-A2A7-2B74A54D7C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494701"/>
                </p:ext>
              </p:extLst>
            </p:nvPr>
          </p:nvGraphicFramePr>
          <p:xfrm>
            <a:off x="3506" y="2055"/>
            <a:ext cx="188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1300" imgH="393700" progId="Equation.DSMT4">
                    <p:embed/>
                  </p:oleObj>
                </mc:Choice>
                <mc:Fallback>
                  <p:oleObj name="Equation" r:id="rId5" imgW="1511300" imgH="393700" progId="Equation.DSMT4">
                    <p:embed/>
                    <p:pic>
                      <p:nvPicPr>
                        <p:cNvPr id="1232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2055"/>
                          <a:ext cx="188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utoShape 31">
            <a:extLst>
              <a:ext uri="{FF2B5EF4-FFF2-40B4-BE49-F238E27FC236}">
                <a16:creationId xmlns:a16="http://schemas.microsoft.com/office/drawing/2014/main" id="{35B96C92-2525-4713-A6CD-F95AD0BA9B92}"/>
              </a:ext>
            </a:extLst>
          </p:cNvPr>
          <p:cNvSpPr>
            <a:spLocks/>
          </p:cNvSpPr>
          <p:nvPr/>
        </p:nvSpPr>
        <p:spPr bwMode="auto">
          <a:xfrm rot="5400000" flipH="1">
            <a:off x="9486377" y="2810680"/>
            <a:ext cx="152400" cy="21336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9" name="Text Box 32">
            <a:extLst>
              <a:ext uri="{FF2B5EF4-FFF2-40B4-BE49-F238E27FC236}">
                <a16:creationId xmlns:a16="http://schemas.microsoft.com/office/drawing/2014/main" id="{C04A733F-CE07-4EDC-8A88-908AF8903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9577" y="3214405"/>
            <a:ext cx="2241550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Difference Quotient</a:t>
            </a:r>
          </a:p>
        </p:txBody>
      </p:sp>
      <p:graphicFrame>
        <p:nvGraphicFramePr>
          <p:cNvPr id="30" name="Object 33">
            <a:extLst>
              <a:ext uri="{FF2B5EF4-FFF2-40B4-BE49-F238E27FC236}">
                <a16:creationId xmlns:a16="http://schemas.microsoft.com/office/drawing/2014/main" id="{B8E633EF-7552-47E2-A9FE-420D2155A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46683"/>
              </p:ext>
            </p:extLst>
          </p:nvPr>
        </p:nvGraphicFramePr>
        <p:xfrm>
          <a:off x="7446441" y="5755493"/>
          <a:ext cx="34877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441" y="5755493"/>
                        <a:ext cx="34877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4">
            <a:extLst>
              <a:ext uri="{FF2B5EF4-FFF2-40B4-BE49-F238E27FC236}">
                <a16:creationId xmlns:a16="http://schemas.microsoft.com/office/drawing/2014/main" id="{8D5F9E44-7D1B-4DE1-8EBB-2AAE3922F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177" y="1645382"/>
            <a:ext cx="2706688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Average Rate of Change</a:t>
            </a:r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id="{4214F1CD-F204-4E9A-94D3-323595283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7903" y="5161767"/>
            <a:ext cx="3243263" cy="415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>
                <a:latin typeface="Times New Roman" panose="02020603050405020304" pitchFamily="18" charset="0"/>
              </a:rPr>
              <a:t>Instantaneous Rate of Change</a:t>
            </a:r>
          </a:p>
        </p:txBody>
      </p:sp>
      <p:sp>
        <p:nvSpPr>
          <p:cNvPr id="33" name="Line 39">
            <a:extLst>
              <a:ext uri="{FF2B5EF4-FFF2-40B4-BE49-F238E27FC236}">
                <a16:creationId xmlns:a16="http://schemas.microsoft.com/office/drawing/2014/main" id="{584D4246-8F3A-4731-B70B-F631FE7157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7689" y="5618967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D21819F4-F76F-4B8A-B05B-EE07AE31B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177" y="161139"/>
            <a:ext cx="2325688" cy="4000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latin typeface="Times New Roman" panose="02020603050405020304" pitchFamily="18" charset="0"/>
              </a:rPr>
              <a:t>Slope of Secant Line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17101C5-C2C0-4C07-8269-7702E4316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63543"/>
              </p:ext>
            </p:extLst>
          </p:nvPr>
        </p:nvGraphicFramePr>
        <p:xfrm>
          <a:off x="7621066" y="650093"/>
          <a:ext cx="1933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066" y="650093"/>
                        <a:ext cx="1933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8B1939E-31DB-48F6-92FA-C281A450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26569"/>
              </p:ext>
            </p:extLst>
          </p:nvPr>
        </p:nvGraphicFramePr>
        <p:xfrm>
          <a:off x="2834190" y="5930117"/>
          <a:ext cx="1127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190" y="5930117"/>
                        <a:ext cx="1127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7215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7C6145-6C60-47BD-B34F-7BF8515ED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3" y="39997"/>
            <a:ext cx="12062554" cy="6655526"/>
          </a:xfrm>
          <a:prstGeom prst="rect">
            <a:avLst/>
          </a:prstGeom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5">
                <a:alpha val="40000"/>
              </a:schemeClr>
            </a:outerShdw>
          </a:effectLst>
        </p:spPr>
      </p:pic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C2AA4737-8DE4-4FB6-ADCD-EE857BFD2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09315"/>
              </p:ext>
            </p:extLst>
          </p:nvPr>
        </p:nvGraphicFramePr>
        <p:xfrm>
          <a:off x="1579949" y="3491369"/>
          <a:ext cx="9931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680" imgH="228600" progId="Equation.DSMT4">
                  <p:embed/>
                </p:oleObj>
              </mc:Choice>
              <mc:Fallback>
                <p:oleObj name="Equation" r:id="rId3" imgW="5422680" imgH="22860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949" y="3491369"/>
                        <a:ext cx="9931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CAEE22D-7270-472F-95A6-D500EF3AF8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25" y="162477"/>
            <a:ext cx="11856508" cy="3091301"/>
          </a:xfrm>
          <a:prstGeom prst="rect">
            <a:avLst/>
          </a:prstGeom>
          <a:ln w="25400">
            <a:solidFill>
              <a:srgbClr val="FF0000"/>
            </a:solidFill>
          </a:ln>
          <a:effectLst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09A189-0EB4-47CF-BE94-628D1EEEC8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595" y="705259"/>
            <a:ext cx="11143669" cy="3531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9288DB-31D3-434F-BFF9-7FD502582D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664" y="1652129"/>
            <a:ext cx="11551736" cy="452827"/>
          </a:xfrm>
          <a:prstGeom prst="rect">
            <a:avLst/>
          </a:prstGeom>
        </p:spPr>
      </p:pic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84137A39-A3FB-4713-8C7C-3D7DC073E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98850"/>
              </p:ext>
            </p:extLst>
          </p:nvPr>
        </p:nvGraphicFramePr>
        <p:xfrm>
          <a:off x="307975" y="5715000"/>
          <a:ext cx="47164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457200" progId="Equation.DSMT4">
                  <p:embed/>
                </p:oleObj>
              </mc:Choice>
              <mc:Fallback>
                <p:oleObj name="Equation" r:id="rId7" imgW="2387520" imgH="4572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5715000"/>
                        <a:ext cx="47164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4E51268B-9D6C-468C-AD36-0FD70756A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47048"/>
              </p:ext>
            </p:extLst>
          </p:nvPr>
        </p:nvGraphicFramePr>
        <p:xfrm>
          <a:off x="5855837" y="3920184"/>
          <a:ext cx="3862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419040" progId="Equation.DSMT4">
                  <p:embed/>
                </p:oleObj>
              </mc:Choice>
              <mc:Fallback>
                <p:oleObj name="Equation" r:id="rId9" imgW="1955520" imgH="41904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837" y="3920184"/>
                        <a:ext cx="3862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4">
            <a:extLst>
              <a:ext uri="{FF2B5EF4-FFF2-40B4-BE49-F238E27FC236}">
                <a16:creationId xmlns:a16="http://schemas.microsoft.com/office/drawing/2014/main" id="{0C185F15-1683-4069-875E-8922FDECA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5353" y="4095453"/>
            <a:ext cx="0" cy="25146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AAE088CE-F530-4A36-BD3B-426D95840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54278"/>
              </p:ext>
            </p:extLst>
          </p:nvPr>
        </p:nvGraphicFramePr>
        <p:xfrm>
          <a:off x="5860599" y="4748859"/>
          <a:ext cx="18049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599" y="4748859"/>
                        <a:ext cx="18049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E763DD93-4D8E-4A44-813A-79C4035AD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7213"/>
              </p:ext>
            </p:extLst>
          </p:nvPr>
        </p:nvGraphicFramePr>
        <p:xfrm>
          <a:off x="10351394" y="4813666"/>
          <a:ext cx="704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394" y="4813666"/>
                        <a:ext cx="704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9">
            <a:extLst>
              <a:ext uri="{FF2B5EF4-FFF2-40B4-BE49-F238E27FC236}">
                <a16:creationId xmlns:a16="http://schemas.microsoft.com/office/drawing/2014/main" id="{FF86DB35-95E2-4C2E-93E4-F87CE624A1E0}"/>
              </a:ext>
            </a:extLst>
          </p:cNvPr>
          <p:cNvSpPr>
            <a:spLocks/>
          </p:cNvSpPr>
          <p:nvPr/>
        </p:nvSpPr>
        <p:spPr bwMode="auto">
          <a:xfrm rot="5400000" flipH="1">
            <a:off x="2302933" y="4724400"/>
            <a:ext cx="152400" cy="19812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E8B011C3-3071-4D5C-934F-493DCD322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30946"/>
              </p:ext>
            </p:extLst>
          </p:nvPr>
        </p:nvGraphicFramePr>
        <p:xfrm>
          <a:off x="1829858" y="5257800"/>
          <a:ext cx="1082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58" y="5257800"/>
                        <a:ext cx="10826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1">
            <a:extLst>
              <a:ext uri="{FF2B5EF4-FFF2-40B4-BE49-F238E27FC236}">
                <a16:creationId xmlns:a16="http://schemas.microsoft.com/office/drawing/2014/main" id="{38CC67A6-010C-4017-B6E6-B0AFDC9DD3A5}"/>
              </a:ext>
            </a:extLst>
          </p:cNvPr>
          <p:cNvSpPr>
            <a:spLocks/>
          </p:cNvSpPr>
          <p:nvPr/>
        </p:nvSpPr>
        <p:spPr bwMode="auto">
          <a:xfrm rot="5400000" flipH="1">
            <a:off x="4246033" y="50673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1393959D-AD3E-4B39-9922-2F1DDBE8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98227"/>
              </p:ext>
            </p:extLst>
          </p:nvPr>
        </p:nvGraphicFramePr>
        <p:xfrm>
          <a:off x="4011083" y="5257800"/>
          <a:ext cx="654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083" y="5257800"/>
                        <a:ext cx="654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B6AFEF4A-8D51-49AF-9BD9-F42108B0C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20240"/>
              </p:ext>
            </p:extLst>
          </p:nvPr>
        </p:nvGraphicFramePr>
        <p:xfrm>
          <a:off x="1536948" y="4020800"/>
          <a:ext cx="28844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59866" imgH="393529" progId="Equation.DSMT4">
                  <p:embed/>
                </p:oleObj>
              </mc:Choice>
              <mc:Fallback>
                <p:oleObj name="Equation" r:id="rId19" imgW="1459866" imgH="393529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948" y="4020800"/>
                        <a:ext cx="28844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5D7F578A-B51A-46BB-9A7B-DB27100E0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2724"/>
              </p:ext>
            </p:extLst>
          </p:nvPr>
        </p:nvGraphicFramePr>
        <p:xfrm>
          <a:off x="10238933" y="4085769"/>
          <a:ext cx="1752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279360" progId="Equation.DSMT4">
                  <p:embed/>
                </p:oleObj>
              </mc:Choice>
              <mc:Fallback>
                <p:oleObj name="Equation" r:id="rId21" imgW="888840" imgH="279360" progId="Equation.DSMT4">
                  <p:embed/>
                  <p:pic>
                    <p:nvPicPr>
                      <p:cNvPr id="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933" y="4085769"/>
                        <a:ext cx="1752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042E991A-27CE-4420-87EB-EFDB02F366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644" y="1020510"/>
            <a:ext cx="11143669" cy="6316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F79208B-38FA-4CCF-A37F-E815EB561B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446" y="2098552"/>
            <a:ext cx="11143669" cy="6511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49F2611-A5E7-4EEA-8DF7-4451A60AE6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595" y="2777587"/>
            <a:ext cx="11143669" cy="35314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19EBC26-BB9E-5B84-39BF-51BF05B240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559" y="290390"/>
            <a:ext cx="9002943" cy="35314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CD8F557-A907-4847-74BB-B82829E39FE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45144" y="286133"/>
            <a:ext cx="1253945" cy="32561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CDA3B53-6488-9E1D-382B-A2AC502FA29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86801" y="306622"/>
            <a:ext cx="289711" cy="28971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FA27F6D-8398-71BC-20DC-627E01067CAA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31343" y="296183"/>
            <a:ext cx="5221096" cy="31490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55B6D24-4A1D-3120-6C7B-231584435EF5}"/>
              </a:ext>
            </a:extLst>
          </p:cNvPr>
          <p:cNvSpPr txBox="1"/>
          <p:nvPr/>
        </p:nvSpPr>
        <p:spPr>
          <a:xfrm>
            <a:off x="168210" y="346251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99142515-4DE0-AF3E-CE16-221C4FDAD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419005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46FEA78-4311-D9CB-1908-90AC2D2E4BFA}"/>
              </a:ext>
            </a:extLst>
          </p:cNvPr>
          <p:cNvCxnSpPr>
            <a:cxnSpLocks/>
          </p:cNvCxnSpPr>
          <p:nvPr/>
        </p:nvCxnSpPr>
        <p:spPr>
          <a:xfrm flipV="1">
            <a:off x="7183672" y="6227615"/>
            <a:ext cx="196960" cy="1627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8494CA5-DA87-3415-47A8-72BDBF62A50B}"/>
              </a:ext>
            </a:extLst>
          </p:cNvPr>
          <p:cNvCxnSpPr>
            <a:cxnSpLocks/>
          </p:cNvCxnSpPr>
          <p:nvPr/>
        </p:nvCxnSpPr>
        <p:spPr>
          <a:xfrm flipV="1">
            <a:off x="6808337" y="5792372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74A6E1C3-5151-83DB-3885-04247D12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50492"/>
              </p:ext>
            </p:extLst>
          </p:nvPr>
        </p:nvGraphicFramePr>
        <p:xfrm>
          <a:off x="5817737" y="5679134"/>
          <a:ext cx="1981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960" imgH="393480" progId="Equation.DSMT4">
                  <p:embed/>
                </p:oleObj>
              </mc:Choice>
              <mc:Fallback>
                <p:oleObj name="Equation" r:id="rId26" imgW="1002960" imgH="39348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AAE088CE-F530-4A36-BD3B-426D95840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737" y="5679134"/>
                        <a:ext cx="1981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4">
            <a:extLst>
              <a:ext uri="{FF2B5EF4-FFF2-40B4-BE49-F238E27FC236}">
                <a16:creationId xmlns:a16="http://schemas.microsoft.com/office/drawing/2014/main" id="{9692E432-601A-BFCD-D3BA-6E04DC83A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6208" y="4052520"/>
            <a:ext cx="0" cy="25146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BAA37AD-3103-D9CB-A715-C3C678271518}"/>
              </a:ext>
            </a:extLst>
          </p:cNvPr>
          <p:cNvSpPr txBox="1"/>
          <p:nvPr/>
        </p:nvSpPr>
        <p:spPr>
          <a:xfrm>
            <a:off x="1608769" y="4831068"/>
            <a:ext cx="2753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LTStd-Roman"/>
              </a:rPr>
              <a:t>P</a:t>
            </a:r>
            <a:r>
              <a:rPr lang="en-US" sz="2000" b="0" i="0" u="none" strike="noStrike" baseline="0" dirty="0">
                <a:latin typeface="TimesLTStd-Roman"/>
              </a:rPr>
              <a:t>rovided the limit exist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1131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19" grpId="0" animBg="1"/>
      <p:bldP spid="23" grpId="0" animBg="1"/>
      <p:bldP spid="33" grpId="0" animBg="1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991B95-A96E-4B2D-2EDC-CE5738785C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D3B269-1398-9BB3-EB42-E7A79B33EEBE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83AE43-B3F3-8E9C-E290-A47374C8EDDD}"/>
              </a:ext>
            </a:extLst>
          </p:cNvPr>
          <p:cNvSpPr txBox="1"/>
          <p:nvPr/>
        </p:nvSpPr>
        <p:spPr>
          <a:xfrm>
            <a:off x="296126" y="25979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37044D1-73AE-877C-AAB0-145EC8DB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213352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77DBC1-940B-DEEF-37E2-0E236FB92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274082"/>
            <a:ext cx="7087214" cy="1859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236E1F-FA3D-37DF-4072-2C4BF94E1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26" y="2761758"/>
            <a:ext cx="5616426" cy="3772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3EBD46-D999-0032-3B0D-F89D967333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6840" y="2786048"/>
            <a:ext cx="3215919" cy="3429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0BC962-E3EE-8294-C4D1-2AA54BC034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236" y="3396285"/>
            <a:ext cx="3353090" cy="64547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93FDD62-0A28-699A-748B-BE906C6E4329}"/>
              </a:ext>
            </a:extLst>
          </p:cNvPr>
          <p:cNvSpPr txBox="1"/>
          <p:nvPr/>
        </p:nvSpPr>
        <p:spPr>
          <a:xfrm>
            <a:off x="3945921" y="3518965"/>
            <a:ext cx="3081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>
                <a:latin typeface="TimesLTStd-Roman"/>
              </a:rPr>
              <a:t>P</a:t>
            </a:r>
            <a:r>
              <a:rPr lang="en-US" sz="2100" b="0" i="0" u="none" strike="noStrike" baseline="0" dirty="0">
                <a:latin typeface="TimesLTStd-Roman"/>
              </a:rPr>
              <a:t>rovided the limit exists.</a:t>
            </a:r>
            <a:endParaRPr lang="en-US" sz="21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2E50F89-D67C-DE6C-3B03-A540142650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454" y="4094406"/>
            <a:ext cx="6521761" cy="7544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98FE266-8721-172B-FD64-DF705856E6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454" y="4958513"/>
            <a:ext cx="9430567" cy="75444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11B790E-62CF-CB45-7E76-9732FCD020E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7566" y="5776698"/>
            <a:ext cx="9237765" cy="82150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2D04309-1A85-23BB-F38C-A3E9682C7A4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51447" y="1699094"/>
            <a:ext cx="406512" cy="40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5270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3</TotalTime>
  <Words>341</Words>
  <Application>Microsoft Office PowerPoint</Application>
  <PresentationFormat>Widescreen</PresentationFormat>
  <Paragraphs>8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TimesLTStd-Roman</vt:lpstr>
      <vt:lpstr>TimesNew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b56</dc:creator>
  <cp:lastModifiedBy>Bach, Gale</cp:lastModifiedBy>
  <cp:revision>89</cp:revision>
  <dcterms:created xsi:type="dcterms:W3CDTF">2015-06-22T04:24:06Z</dcterms:created>
  <dcterms:modified xsi:type="dcterms:W3CDTF">2024-05-17T22:27:52Z</dcterms:modified>
</cp:coreProperties>
</file>